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73" r:id="rId2"/>
    <p:sldId id="320" r:id="rId3"/>
    <p:sldId id="319" r:id="rId4"/>
    <p:sldId id="274" r:id="rId5"/>
    <p:sldId id="322" r:id="rId6"/>
    <p:sldId id="321" r:id="rId7"/>
    <p:sldId id="275" r:id="rId8"/>
    <p:sldId id="276" r:id="rId9"/>
    <p:sldId id="277" r:id="rId10"/>
    <p:sldId id="323" r:id="rId11"/>
    <p:sldId id="324" r:id="rId12"/>
    <p:sldId id="325" r:id="rId13"/>
    <p:sldId id="327" r:id="rId14"/>
    <p:sldId id="328" r:id="rId15"/>
    <p:sldId id="330" r:id="rId16"/>
    <p:sldId id="329" r:id="rId17"/>
    <p:sldId id="326" r:id="rId18"/>
    <p:sldId id="278" r:id="rId19"/>
    <p:sldId id="279" r:id="rId20"/>
    <p:sldId id="358" r:id="rId21"/>
    <p:sldId id="359" r:id="rId22"/>
    <p:sldId id="313" r:id="rId23"/>
    <p:sldId id="280" r:id="rId24"/>
    <p:sldId id="281" r:id="rId25"/>
    <p:sldId id="288" r:id="rId26"/>
    <p:sldId id="331" r:id="rId27"/>
    <p:sldId id="332" r:id="rId28"/>
    <p:sldId id="333" r:id="rId29"/>
    <p:sldId id="334" r:id="rId30"/>
    <p:sldId id="340" r:id="rId31"/>
    <p:sldId id="341" r:id="rId32"/>
    <p:sldId id="289" r:id="rId33"/>
    <p:sldId id="338" r:id="rId34"/>
    <p:sldId id="339" r:id="rId35"/>
    <p:sldId id="342" r:id="rId36"/>
    <p:sldId id="343" r:id="rId37"/>
    <p:sldId id="290" r:id="rId38"/>
    <p:sldId id="291" r:id="rId39"/>
    <p:sldId id="314" r:id="rId40"/>
    <p:sldId id="315" r:id="rId41"/>
    <p:sldId id="316" r:id="rId42"/>
    <p:sldId id="344" r:id="rId43"/>
    <p:sldId id="345" r:id="rId44"/>
    <p:sldId id="317" r:id="rId45"/>
    <p:sldId id="292" r:id="rId46"/>
    <p:sldId id="293" r:id="rId47"/>
    <p:sldId id="356" r:id="rId48"/>
    <p:sldId id="346" r:id="rId49"/>
    <p:sldId id="347" r:id="rId50"/>
    <p:sldId id="360" r:id="rId51"/>
    <p:sldId id="349" r:id="rId52"/>
    <p:sldId id="350" r:id="rId53"/>
    <p:sldId id="361" r:id="rId54"/>
    <p:sldId id="362" r:id="rId55"/>
    <p:sldId id="351" r:id="rId56"/>
    <p:sldId id="353" r:id="rId57"/>
    <p:sldId id="357" r:id="rId58"/>
    <p:sldId id="355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FF"/>
    <a:srgbClr val="3333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16" autoAdjust="0"/>
    <p:restoredTop sz="94660"/>
  </p:normalViewPr>
  <p:slideViewPr>
    <p:cSldViewPr snapToGrid="0">
      <p:cViewPr varScale="1">
        <p:scale>
          <a:sx n="64" d="100"/>
          <a:sy n="64" d="100"/>
        </p:scale>
        <p:origin x="30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5.wmf"/><Relationship Id="rId5" Type="http://schemas.openxmlformats.org/officeDocument/2006/relationships/image" Target="../media/image48.wmf"/><Relationship Id="rId10" Type="http://schemas.openxmlformats.org/officeDocument/2006/relationships/image" Target="../media/image58.wmf"/><Relationship Id="rId4" Type="http://schemas.openxmlformats.org/officeDocument/2006/relationships/image" Target="../media/image51.w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26.wmf"/><Relationship Id="rId7" Type="http://schemas.openxmlformats.org/officeDocument/2006/relationships/image" Target="../media/image59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62.wmf"/><Relationship Id="rId4" Type="http://schemas.openxmlformats.org/officeDocument/2006/relationships/image" Target="../media/image27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26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62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0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6.wmf"/><Relationship Id="rId3" Type="http://schemas.openxmlformats.org/officeDocument/2006/relationships/image" Target="../media/image26.wmf"/><Relationship Id="rId7" Type="http://schemas.openxmlformats.org/officeDocument/2006/relationships/image" Target="../media/image64.wmf"/><Relationship Id="rId12" Type="http://schemas.openxmlformats.org/officeDocument/2006/relationships/image" Target="../media/image7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0.wmf"/><Relationship Id="rId9" Type="http://schemas.openxmlformats.org/officeDocument/2006/relationships/image" Target="../media/image30.emf"/><Relationship Id="rId1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83.wmf"/><Relationship Id="rId3" Type="http://schemas.openxmlformats.org/officeDocument/2006/relationships/image" Target="../media/image26.wmf"/><Relationship Id="rId7" Type="http://schemas.openxmlformats.org/officeDocument/2006/relationships/image" Target="../media/image64.wmf"/><Relationship Id="rId12" Type="http://schemas.openxmlformats.org/officeDocument/2006/relationships/image" Target="../media/image8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72.wmf"/><Relationship Id="rId11" Type="http://schemas.openxmlformats.org/officeDocument/2006/relationships/image" Target="../media/image30.emf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4" Type="http://schemas.openxmlformats.org/officeDocument/2006/relationships/image" Target="../media/image60.wmf"/><Relationship Id="rId9" Type="http://schemas.openxmlformats.org/officeDocument/2006/relationships/image" Target="../media/image80.wmf"/><Relationship Id="rId1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5.wmf"/><Relationship Id="rId7" Type="http://schemas.openxmlformats.org/officeDocument/2006/relationships/image" Target="../media/image86.wmf"/><Relationship Id="rId2" Type="http://schemas.openxmlformats.org/officeDocument/2006/relationships/image" Target="../media/image60.wmf"/><Relationship Id="rId1" Type="http://schemas.openxmlformats.org/officeDocument/2006/relationships/image" Target="../media/image26.wmf"/><Relationship Id="rId6" Type="http://schemas.openxmlformats.org/officeDocument/2006/relationships/image" Target="../media/image65.wmf"/><Relationship Id="rId11" Type="http://schemas.openxmlformats.org/officeDocument/2006/relationships/image" Target="../media/image90.wmf"/><Relationship Id="rId5" Type="http://schemas.openxmlformats.org/officeDocument/2006/relationships/image" Target="../media/image64.wmf"/><Relationship Id="rId10" Type="http://schemas.openxmlformats.org/officeDocument/2006/relationships/image" Target="../media/image89.wmf"/><Relationship Id="rId4" Type="http://schemas.openxmlformats.org/officeDocument/2006/relationships/image" Target="../media/image72.wmf"/><Relationship Id="rId9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26.wmf"/><Relationship Id="rId7" Type="http://schemas.openxmlformats.org/officeDocument/2006/relationships/image" Target="../media/image64.wmf"/><Relationship Id="rId12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72.wmf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image" Target="../media/image93.wmf"/><Relationship Id="rId4" Type="http://schemas.openxmlformats.org/officeDocument/2006/relationships/image" Target="../media/image60.wmf"/><Relationship Id="rId9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47.wmf"/><Relationship Id="rId7" Type="http://schemas.openxmlformats.org/officeDocument/2006/relationships/image" Target="../media/image58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3.wmf"/><Relationship Id="rId21" Type="http://schemas.openxmlformats.org/officeDocument/2006/relationships/image" Target="../media/image5.wmf"/><Relationship Id="rId7" Type="http://schemas.openxmlformats.org/officeDocument/2006/relationships/image" Target="../media/image101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8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11" Type="http://schemas.openxmlformats.org/officeDocument/2006/relationships/image" Target="../media/image96.wmf"/><Relationship Id="rId5" Type="http://schemas.openxmlformats.org/officeDocument/2006/relationships/image" Target="../media/image99.wmf"/><Relationship Id="rId15" Type="http://schemas.openxmlformats.org/officeDocument/2006/relationships/image" Target="../media/image107.wmf"/><Relationship Id="rId23" Type="http://schemas.openxmlformats.org/officeDocument/2006/relationships/image" Target="../media/image7.wmf"/><Relationship Id="rId10" Type="http://schemas.openxmlformats.org/officeDocument/2006/relationships/image" Target="../media/image95.wmf"/><Relationship Id="rId19" Type="http://schemas.openxmlformats.org/officeDocument/2006/relationships/image" Target="../media/image111.wmf"/><Relationship Id="rId4" Type="http://schemas.openxmlformats.org/officeDocument/2006/relationships/image" Target="../media/image4.wmf"/><Relationship Id="rId9" Type="http://schemas.openxmlformats.org/officeDocument/2006/relationships/image" Target="../media/image103.wmf"/><Relationship Id="rId14" Type="http://schemas.openxmlformats.org/officeDocument/2006/relationships/image" Target="../media/image106.wmf"/><Relationship Id="rId22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58.wmf"/><Relationship Id="rId7" Type="http://schemas.openxmlformats.org/officeDocument/2006/relationships/image" Target="../media/image129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4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42.wmf"/><Relationship Id="rId7" Type="http://schemas.openxmlformats.org/officeDocument/2006/relationships/image" Target="../media/image5.wmf"/><Relationship Id="rId12" Type="http://schemas.openxmlformats.org/officeDocument/2006/relationships/image" Target="../media/image148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image" Target="../media/image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4.wmf"/><Relationship Id="rId3" Type="http://schemas.openxmlformats.org/officeDocument/2006/relationships/image" Target="../media/image5.wmf"/><Relationship Id="rId7" Type="http://schemas.openxmlformats.org/officeDocument/2006/relationships/image" Target="../media/image150.wmf"/><Relationship Id="rId12" Type="http://schemas.openxmlformats.org/officeDocument/2006/relationships/image" Target="../media/image153.wmf"/><Relationship Id="rId2" Type="http://schemas.openxmlformats.org/officeDocument/2006/relationships/image" Target="../media/image144.wmf"/><Relationship Id="rId1" Type="http://schemas.openxmlformats.org/officeDocument/2006/relationships/image" Target="../media/image146.wmf"/><Relationship Id="rId6" Type="http://schemas.openxmlformats.org/officeDocument/2006/relationships/image" Target="../media/image149.wmf"/><Relationship Id="rId11" Type="http://schemas.openxmlformats.org/officeDocument/2006/relationships/image" Target="../media/image152.wmf"/><Relationship Id="rId5" Type="http://schemas.openxmlformats.org/officeDocument/2006/relationships/image" Target="../media/image7.wmf"/><Relationship Id="rId10" Type="http://schemas.openxmlformats.org/officeDocument/2006/relationships/image" Target="../media/image145.wmf"/><Relationship Id="rId4" Type="http://schemas.openxmlformats.org/officeDocument/2006/relationships/image" Target="../media/image6.wmf"/><Relationship Id="rId9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0.wmf"/><Relationship Id="rId3" Type="http://schemas.openxmlformats.org/officeDocument/2006/relationships/image" Target="../media/image145.wmf"/><Relationship Id="rId7" Type="http://schemas.openxmlformats.org/officeDocument/2006/relationships/image" Target="../media/image155.wmf"/><Relationship Id="rId12" Type="http://schemas.openxmlformats.org/officeDocument/2006/relationships/image" Target="../media/image159.wmf"/><Relationship Id="rId2" Type="http://schemas.openxmlformats.org/officeDocument/2006/relationships/image" Target="../media/image144.wmf"/><Relationship Id="rId1" Type="http://schemas.openxmlformats.org/officeDocument/2006/relationships/image" Target="../media/image148.wmf"/><Relationship Id="rId6" Type="http://schemas.openxmlformats.org/officeDocument/2006/relationships/image" Target="../media/image7.wmf"/><Relationship Id="rId11" Type="http://schemas.openxmlformats.org/officeDocument/2006/relationships/image" Target="../media/image147.wmf"/><Relationship Id="rId5" Type="http://schemas.openxmlformats.org/officeDocument/2006/relationships/image" Target="../media/image6.wmf"/><Relationship Id="rId10" Type="http://schemas.openxmlformats.org/officeDocument/2006/relationships/image" Target="../media/image158.wmf"/><Relationship Id="rId4" Type="http://schemas.openxmlformats.org/officeDocument/2006/relationships/image" Target="../media/image5.wmf"/><Relationship Id="rId9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7.wmf"/><Relationship Id="rId3" Type="http://schemas.openxmlformats.org/officeDocument/2006/relationships/image" Target="../media/image14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8.wmf"/><Relationship Id="rId1" Type="http://schemas.openxmlformats.org/officeDocument/2006/relationships/image" Target="../media/image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48.wmf"/><Relationship Id="rId10" Type="http://schemas.openxmlformats.org/officeDocument/2006/relationships/image" Target="../media/image164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Relationship Id="rId14" Type="http://schemas.openxmlformats.org/officeDocument/2006/relationships/image" Target="../media/image1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9.wmf"/><Relationship Id="rId7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18.wmf"/><Relationship Id="rId6" Type="http://schemas.openxmlformats.org/officeDocument/2006/relationships/image" Target="../media/image5.wmf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5.wmf"/><Relationship Id="rId7" Type="http://schemas.openxmlformats.org/officeDocument/2006/relationships/image" Target="../media/image170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69.wmf"/><Relationship Id="rId5" Type="http://schemas.openxmlformats.org/officeDocument/2006/relationships/image" Target="../media/image7.wmf"/><Relationship Id="rId10" Type="http://schemas.openxmlformats.org/officeDocument/2006/relationships/image" Target="../media/image148.wmf"/><Relationship Id="rId4" Type="http://schemas.openxmlformats.org/officeDocument/2006/relationships/image" Target="../media/image6.wmf"/><Relationship Id="rId9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2.wmf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12" Type="http://schemas.openxmlformats.org/officeDocument/2006/relationships/image" Target="../media/image129.wmf"/><Relationship Id="rId2" Type="http://schemas.openxmlformats.org/officeDocument/2006/relationships/image" Target="../media/image170.wmf"/><Relationship Id="rId16" Type="http://schemas.openxmlformats.org/officeDocument/2006/relationships/image" Target="../media/image185.wmf"/><Relationship Id="rId1" Type="http://schemas.openxmlformats.org/officeDocument/2006/relationships/image" Target="../media/image169.wmf"/><Relationship Id="rId6" Type="http://schemas.openxmlformats.org/officeDocument/2006/relationships/image" Target="../media/image183.wmf"/><Relationship Id="rId11" Type="http://schemas.openxmlformats.org/officeDocument/2006/relationships/image" Target="../media/image128.wmf"/><Relationship Id="rId5" Type="http://schemas.openxmlformats.org/officeDocument/2006/relationships/image" Target="../media/image141.wmf"/><Relationship Id="rId15" Type="http://schemas.openxmlformats.org/officeDocument/2006/relationships/image" Target="../media/image103.wmf"/><Relationship Id="rId10" Type="http://schemas.openxmlformats.org/officeDocument/2006/relationships/image" Target="../media/image7.wmf"/><Relationship Id="rId4" Type="http://schemas.openxmlformats.org/officeDocument/2006/relationships/image" Target="../media/image140.wmf"/><Relationship Id="rId9" Type="http://schemas.openxmlformats.org/officeDocument/2006/relationships/image" Target="../media/image6.wmf"/><Relationship Id="rId1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0.wmf"/><Relationship Id="rId3" Type="http://schemas.openxmlformats.org/officeDocument/2006/relationships/image" Target="../media/image140.wmf"/><Relationship Id="rId7" Type="http://schemas.openxmlformats.org/officeDocument/2006/relationships/image" Target="../media/image5.wmf"/><Relationship Id="rId12" Type="http://schemas.openxmlformats.org/officeDocument/2006/relationships/image" Target="../media/image102.wmf"/><Relationship Id="rId2" Type="http://schemas.openxmlformats.org/officeDocument/2006/relationships/image" Target="../media/image170.wmf"/><Relationship Id="rId16" Type="http://schemas.openxmlformats.org/officeDocument/2006/relationships/image" Target="../media/image189.wmf"/><Relationship Id="rId1" Type="http://schemas.openxmlformats.org/officeDocument/2006/relationships/image" Target="../media/image169.wmf"/><Relationship Id="rId6" Type="http://schemas.openxmlformats.org/officeDocument/2006/relationships/image" Target="../media/image187.wmf"/><Relationship Id="rId11" Type="http://schemas.openxmlformats.org/officeDocument/2006/relationships/image" Target="../media/image129.wmf"/><Relationship Id="rId5" Type="http://schemas.openxmlformats.org/officeDocument/2006/relationships/image" Target="../media/image186.wmf"/><Relationship Id="rId15" Type="http://schemas.openxmlformats.org/officeDocument/2006/relationships/image" Target="../media/image188.wmf"/><Relationship Id="rId10" Type="http://schemas.openxmlformats.org/officeDocument/2006/relationships/image" Target="../media/image128.wmf"/><Relationship Id="rId4" Type="http://schemas.openxmlformats.org/officeDocument/2006/relationships/image" Target="../media/image141.wmf"/><Relationship Id="rId9" Type="http://schemas.openxmlformats.org/officeDocument/2006/relationships/image" Target="../media/image7.wmf"/><Relationship Id="rId1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3.wmf"/><Relationship Id="rId3" Type="http://schemas.openxmlformats.org/officeDocument/2006/relationships/image" Target="../media/image140.wmf"/><Relationship Id="rId7" Type="http://schemas.openxmlformats.org/officeDocument/2006/relationships/image" Target="../media/image6.wmf"/><Relationship Id="rId12" Type="http://schemas.openxmlformats.org/officeDocument/2006/relationships/image" Target="../media/image100.wmf"/><Relationship Id="rId2" Type="http://schemas.openxmlformats.org/officeDocument/2006/relationships/image" Target="../media/image170.wmf"/><Relationship Id="rId16" Type="http://schemas.openxmlformats.org/officeDocument/2006/relationships/image" Target="../media/image193.wmf"/><Relationship Id="rId1" Type="http://schemas.openxmlformats.org/officeDocument/2006/relationships/image" Target="../media/image169.wmf"/><Relationship Id="rId6" Type="http://schemas.openxmlformats.org/officeDocument/2006/relationships/image" Target="../media/image5.wmf"/><Relationship Id="rId11" Type="http://schemas.openxmlformats.org/officeDocument/2006/relationships/image" Target="../media/image102.wmf"/><Relationship Id="rId5" Type="http://schemas.openxmlformats.org/officeDocument/2006/relationships/image" Target="../media/image190.wmf"/><Relationship Id="rId15" Type="http://schemas.openxmlformats.org/officeDocument/2006/relationships/image" Target="../media/image192.wmf"/><Relationship Id="rId10" Type="http://schemas.openxmlformats.org/officeDocument/2006/relationships/image" Target="../media/image129.wmf"/><Relationship Id="rId4" Type="http://schemas.openxmlformats.org/officeDocument/2006/relationships/image" Target="../media/image141.wmf"/><Relationship Id="rId9" Type="http://schemas.openxmlformats.org/officeDocument/2006/relationships/image" Target="../media/image128.wmf"/><Relationship Id="rId14" Type="http://schemas.openxmlformats.org/officeDocument/2006/relationships/image" Target="../media/image19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96.wmf"/><Relationship Id="rId3" Type="http://schemas.openxmlformats.org/officeDocument/2006/relationships/image" Target="../media/image5.wmf"/><Relationship Id="rId7" Type="http://schemas.openxmlformats.org/officeDocument/2006/relationships/image" Target="../media/image170.wmf"/><Relationship Id="rId12" Type="http://schemas.openxmlformats.org/officeDocument/2006/relationships/image" Target="../media/image195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69.wmf"/><Relationship Id="rId11" Type="http://schemas.openxmlformats.org/officeDocument/2006/relationships/image" Target="../media/image194.wmf"/><Relationship Id="rId5" Type="http://schemas.openxmlformats.org/officeDocument/2006/relationships/image" Target="../media/image7.wmf"/><Relationship Id="rId10" Type="http://schemas.openxmlformats.org/officeDocument/2006/relationships/image" Target="../media/image148.wmf"/><Relationship Id="rId4" Type="http://schemas.openxmlformats.org/officeDocument/2006/relationships/image" Target="../media/image6.wmf"/><Relationship Id="rId9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99.wmf"/><Relationship Id="rId7" Type="http://schemas.openxmlformats.org/officeDocument/2006/relationships/image" Target="../media/image114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113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2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18.wmf"/><Relationship Id="rId9" Type="http://schemas.openxmlformats.org/officeDocument/2006/relationships/image" Target="../media/image20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134.wmf"/><Relationship Id="rId1" Type="http://schemas.openxmlformats.org/officeDocument/2006/relationships/image" Target="../media/image135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17.wmf"/><Relationship Id="rId2" Type="http://schemas.openxmlformats.org/officeDocument/2006/relationships/image" Target="../media/image2.wmf"/><Relationship Id="rId1" Type="http://schemas.openxmlformats.org/officeDocument/2006/relationships/image" Target="../media/image214.wmf"/><Relationship Id="rId6" Type="http://schemas.openxmlformats.org/officeDocument/2006/relationships/image" Target="../media/image6.wmf"/><Relationship Id="rId11" Type="http://schemas.openxmlformats.org/officeDocument/2006/relationships/image" Target="../media/image96.wmf"/><Relationship Id="rId5" Type="http://schemas.openxmlformats.org/officeDocument/2006/relationships/image" Target="../media/image5.wmf"/><Relationship Id="rId10" Type="http://schemas.openxmlformats.org/officeDocument/2006/relationships/image" Target="../media/image95.wmf"/><Relationship Id="rId4" Type="http://schemas.openxmlformats.org/officeDocument/2006/relationships/image" Target="../media/image4.wmf"/><Relationship Id="rId9" Type="http://schemas.openxmlformats.org/officeDocument/2006/relationships/image" Target="../media/image2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11" Type="http://schemas.openxmlformats.org/officeDocument/2006/relationships/image" Target="../media/image28.wmf"/><Relationship Id="rId5" Type="http://schemas.openxmlformats.org/officeDocument/2006/relationships/image" Target="../media/image6.wmf"/><Relationship Id="rId10" Type="http://schemas.openxmlformats.org/officeDocument/2006/relationships/image" Target="../media/image27.wmf"/><Relationship Id="rId4" Type="http://schemas.openxmlformats.org/officeDocument/2006/relationships/image" Target="../media/image5.wmf"/><Relationship Id="rId9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1.wmf"/><Relationship Id="rId7" Type="http://schemas.openxmlformats.org/officeDocument/2006/relationships/image" Target="../media/image218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28.wmf"/><Relationship Id="rId2" Type="http://schemas.openxmlformats.org/officeDocument/2006/relationships/image" Target="../media/image226.wmf"/><Relationship Id="rId1" Type="http://schemas.openxmlformats.org/officeDocument/2006/relationships/image" Target="../media/image21.wmf"/><Relationship Id="rId6" Type="http://schemas.openxmlformats.org/officeDocument/2006/relationships/image" Target="../media/image214.wmf"/><Relationship Id="rId5" Type="http://schemas.openxmlformats.org/officeDocument/2006/relationships/image" Target="../media/image225.wmf"/><Relationship Id="rId4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31.wmf"/><Relationship Id="rId3" Type="http://schemas.openxmlformats.org/officeDocument/2006/relationships/image" Target="../media/image170.wmf"/><Relationship Id="rId7" Type="http://schemas.openxmlformats.org/officeDocument/2006/relationships/image" Target="../media/image208.wmf"/><Relationship Id="rId12" Type="http://schemas.openxmlformats.org/officeDocument/2006/relationships/image" Target="../media/image230.wmf"/><Relationship Id="rId2" Type="http://schemas.openxmlformats.org/officeDocument/2006/relationships/image" Target="../media/image169.wmf"/><Relationship Id="rId1" Type="http://schemas.openxmlformats.org/officeDocument/2006/relationships/image" Target="../media/image201.wmf"/><Relationship Id="rId6" Type="http://schemas.openxmlformats.org/officeDocument/2006/relationships/image" Target="../media/image207.wmf"/><Relationship Id="rId11" Type="http://schemas.openxmlformats.org/officeDocument/2006/relationships/image" Target="../media/image229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3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32.wmf"/><Relationship Id="rId7" Type="http://schemas.openxmlformats.org/officeDocument/2006/relationships/image" Target="../media/image214.wmf"/><Relationship Id="rId2" Type="http://schemas.openxmlformats.org/officeDocument/2006/relationships/image" Target="../media/image231.wmf"/><Relationship Id="rId1" Type="http://schemas.openxmlformats.org/officeDocument/2006/relationships/image" Target="../media/image201.wmf"/><Relationship Id="rId6" Type="http://schemas.openxmlformats.org/officeDocument/2006/relationships/image" Target="../media/image233.wmf"/><Relationship Id="rId5" Type="http://schemas.openxmlformats.org/officeDocument/2006/relationships/image" Target="../media/image170.wmf"/><Relationship Id="rId10" Type="http://schemas.openxmlformats.org/officeDocument/2006/relationships/image" Target="../media/image228.wmf"/><Relationship Id="rId4" Type="http://schemas.openxmlformats.org/officeDocument/2006/relationships/image" Target="../media/image169.wmf"/><Relationship Id="rId9" Type="http://schemas.openxmlformats.org/officeDocument/2006/relationships/image" Target="../media/image23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4.wmf"/><Relationship Id="rId7" Type="http://schemas.openxmlformats.org/officeDocument/2006/relationships/image" Target="../media/image215.wmf"/><Relationship Id="rId12" Type="http://schemas.openxmlformats.org/officeDocument/2006/relationships/image" Target="../media/image238.wmf"/><Relationship Id="rId2" Type="http://schemas.openxmlformats.org/officeDocument/2006/relationships/image" Target="../media/image214.wmf"/><Relationship Id="rId1" Type="http://schemas.openxmlformats.org/officeDocument/2006/relationships/image" Target="../media/image3.wmf"/><Relationship Id="rId6" Type="http://schemas.openxmlformats.org/officeDocument/2006/relationships/image" Target="../media/image7.wmf"/><Relationship Id="rId11" Type="http://schemas.openxmlformats.org/officeDocument/2006/relationships/image" Target="../media/image237.wmf"/><Relationship Id="rId5" Type="http://schemas.openxmlformats.org/officeDocument/2006/relationships/image" Target="../media/image6.wmf"/><Relationship Id="rId10" Type="http://schemas.openxmlformats.org/officeDocument/2006/relationships/image" Target="../media/image236.wmf"/><Relationship Id="rId4" Type="http://schemas.openxmlformats.org/officeDocument/2006/relationships/image" Target="../media/image5.wmf"/><Relationship Id="rId9" Type="http://schemas.openxmlformats.org/officeDocument/2006/relationships/image" Target="../media/image22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55.wmf"/><Relationship Id="rId3" Type="http://schemas.openxmlformats.org/officeDocument/2006/relationships/image" Target="../media/image248.wmf"/><Relationship Id="rId7" Type="http://schemas.openxmlformats.org/officeDocument/2006/relationships/image" Target="../media/image16.wmf"/><Relationship Id="rId12" Type="http://schemas.openxmlformats.org/officeDocument/2006/relationships/image" Target="../media/image254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17.wmf"/><Relationship Id="rId11" Type="http://schemas.openxmlformats.org/officeDocument/2006/relationships/image" Target="../media/image253.wmf"/><Relationship Id="rId5" Type="http://schemas.openxmlformats.org/officeDocument/2006/relationships/image" Target="../media/image5.wmf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image" Target="../media/image25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8.wmf"/><Relationship Id="rId7" Type="http://schemas.openxmlformats.org/officeDocument/2006/relationships/image" Target="../media/image255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5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6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63.wmf"/><Relationship Id="rId3" Type="http://schemas.openxmlformats.org/officeDocument/2006/relationships/image" Target="../media/image248.wmf"/><Relationship Id="rId7" Type="http://schemas.openxmlformats.org/officeDocument/2006/relationships/image" Target="../media/image16.wmf"/><Relationship Id="rId12" Type="http://schemas.openxmlformats.org/officeDocument/2006/relationships/image" Target="../media/image26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17.wmf"/><Relationship Id="rId11" Type="http://schemas.openxmlformats.org/officeDocument/2006/relationships/image" Target="../media/image261.wmf"/><Relationship Id="rId5" Type="http://schemas.openxmlformats.org/officeDocument/2006/relationships/image" Target="../media/image5.wmf"/><Relationship Id="rId15" Type="http://schemas.openxmlformats.org/officeDocument/2006/relationships/image" Target="../media/image243.wmf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image" Target="../media/image251.wmf"/><Relationship Id="rId14" Type="http://schemas.openxmlformats.org/officeDocument/2006/relationships/image" Target="../media/image24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275.wmf"/><Relationship Id="rId7" Type="http://schemas.openxmlformats.org/officeDocument/2006/relationships/image" Target="../media/image104.wmf"/><Relationship Id="rId12" Type="http://schemas.openxmlformats.org/officeDocument/2006/relationships/image" Target="../media/image117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199.wmf"/><Relationship Id="rId11" Type="http://schemas.openxmlformats.org/officeDocument/2006/relationships/image" Target="../media/image115.wmf"/><Relationship Id="rId5" Type="http://schemas.openxmlformats.org/officeDocument/2006/relationships/image" Target="../media/image198.wmf"/><Relationship Id="rId10" Type="http://schemas.openxmlformats.org/officeDocument/2006/relationships/image" Target="../media/image114.wmf"/><Relationship Id="rId4" Type="http://schemas.openxmlformats.org/officeDocument/2006/relationships/image" Target="../media/image197.wmf"/><Relationship Id="rId9" Type="http://schemas.openxmlformats.org/officeDocument/2006/relationships/image" Target="../media/image11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4" Type="http://schemas.openxmlformats.org/officeDocument/2006/relationships/image" Target="../media/image12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49.wmf"/><Relationship Id="rId2" Type="http://schemas.openxmlformats.org/officeDocument/2006/relationships/image" Target="../media/image273.wmf"/><Relationship Id="rId1" Type="http://schemas.openxmlformats.org/officeDocument/2006/relationships/image" Target="../media/image276.wmf"/><Relationship Id="rId6" Type="http://schemas.openxmlformats.org/officeDocument/2006/relationships/image" Target="../media/image248.wmf"/><Relationship Id="rId5" Type="http://schemas.openxmlformats.org/officeDocument/2006/relationships/image" Target="../media/image279.wmf"/><Relationship Id="rId4" Type="http://schemas.openxmlformats.org/officeDocument/2006/relationships/image" Target="../media/image27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80.wmf"/><Relationship Id="rId7" Type="http://schemas.openxmlformats.org/officeDocument/2006/relationships/image" Target="../media/image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10" Type="http://schemas.openxmlformats.org/officeDocument/2006/relationships/image" Target="../media/image279.wmf"/><Relationship Id="rId4" Type="http://schemas.openxmlformats.org/officeDocument/2006/relationships/image" Target="../media/image281.wmf"/><Relationship Id="rId9" Type="http://schemas.openxmlformats.org/officeDocument/2006/relationships/image" Target="../media/image1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0.wmf"/><Relationship Id="rId7" Type="http://schemas.openxmlformats.org/officeDocument/2006/relationships/image" Target="../media/image286.wmf"/><Relationship Id="rId2" Type="http://schemas.openxmlformats.org/officeDocument/2006/relationships/image" Target="../media/image283.wmf"/><Relationship Id="rId1" Type="http://schemas.openxmlformats.org/officeDocument/2006/relationships/image" Target="../media/image284.wmf"/><Relationship Id="rId6" Type="http://schemas.openxmlformats.org/officeDocument/2006/relationships/image" Target="../media/image285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93.wmf"/><Relationship Id="rId3" Type="http://schemas.openxmlformats.org/officeDocument/2006/relationships/image" Target="../media/image280.wmf"/><Relationship Id="rId7" Type="http://schemas.openxmlformats.org/officeDocument/2006/relationships/image" Target="../media/image16.wmf"/><Relationship Id="rId12" Type="http://schemas.openxmlformats.org/officeDocument/2006/relationships/image" Target="../media/image29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83.wmf"/><Relationship Id="rId11" Type="http://schemas.openxmlformats.org/officeDocument/2006/relationships/image" Target="../media/image291.wmf"/><Relationship Id="rId5" Type="http://schemas.openxmlformats.org/officeDocument/2006/relationships/image" Target="../media/image282.wmf"/><Relationship Id="rId10" Type="http://schemas.openxmlformats.org/officeDocument/2006/relationships/image" Target="../media/image290.wmf"/><Relationship Id="rId4" Type="http://schemas.openxmlformats.org/officeDocument/2006/relationships/image" Target="../media/image281.wmf"/><Relationship Id="rId9" Type="http://schemas.openxmlformats.org/officeDocument/2006/relationships/image" Target="../media/image28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.wmf"/><Relationship Id="rId7" Type="http://schemas.openxmlformats.org/officeDocument/2006/relationships/image" Target="../media/image36.wmf"/><Relationship Id="rId2" Type="http://schemas.openxmlformats.org/officeDocument/2006/relationships/image" Target="../media/image3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1D131-C5F8-4EDE-91F9-505C120AB516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D72E9-19E6-438C-8D59-32B12C3194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2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D72E9-19E6-438C-8D59-32B12C31943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706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D72E9-19E6-438C-8D59-32B12C31943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70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D72E9-19E6-438C-8D59-32B12C31943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568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A7B5F-FC46-4EE5-8BCE-5EFE9DAF6D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3DC66F2-5FC7-4490-9B42-605C829D96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E02D70-4F3D-413D-BE37-F49B0F609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7F4A0A-6599-4478-BC38-1A1D989FE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601FA6-8086-4DA3-B289-5B87E4F3A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84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2D954E-18B0-4E97-9438-75D79A5A8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449FAFE-EC05-4975-A6FD-65F03449F7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0DCED4-DCC1-46BD-98F3-8E0698D8C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EE80C2-4881-4D49-8C70-7090881B3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B52D84-C704-4322-8C78-718D14115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449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BF7E774-1B87-4824-8331-09B82B9EB5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BC8A16-6E2C-41AF-B16E-075FC866BD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E7A9C1-E5D8-450F-BB27-71BBD25C8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15C827-3134-4E9E-B37F-BE2CAA1C2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B02518-FB5D-4686-90C6-1C368554E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512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8F9848-32B2-4AB1-9907-E8D2452C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615856-3BCA-43D6-AB31-76289E8EB9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1D8157-0D66-4FA8-9054-08FCBF58D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508161-D2AA-4E8A-9D3F-B6476079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46147-6B60-416C-9F81-18EA2E996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69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E1CA2-F11F-4315-BF10-DAD3C342A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2F6D57-267A-4FF8-84D6-E3D277850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619665-CF71-42EF-8813-8FEFA4D76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C5C5C6-968A-4BC6-9FCD-8486A4BBC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7FA176-C586-45A9-85D1-4C2E29FBA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339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B7DD1-C029-4DBC-B6F1-15C2405722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977A8-4D99-4D30-8C59-F4491C06BF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6F23078-B27B-4D9C-BAC3-C86801BAA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A208F0-2EC7-4A88-8A34-5EE14D871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B5C7A9-2BC9-4265-935F-9EE52F298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E6B7BE-1D64-4592-928E-375CAFF8E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366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451F74-D932-4D3E-8332-25ABE59EA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19B137-CE38-4AC2-87AF-92B5832BF2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D620C69-F3C2-42A4-A6ED-6C262081BA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3EAAD3E-4933-4E7B-9C76-53BBC812D6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8E2E37-25BC-4329-BB86-2CBE788787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36E0770-C2FC-4FB8-AAB5-E6600E103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6E96EC7-B284-43EC-A494-578DBA655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B19FA1-9D7C-4803-AF30-5510F7D0D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57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D571B0-3D57-4BAC-A1D5-CA33B4681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305DB7-04C2-438C-86E2-EB5FA40F15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3027FBF-FBEE-4545-91A4-2C33E31E9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09560E-56C7-4FA5-91A5-EFC5A7D5A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743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F6440CB-04AC-49F6-85E6-124FAAA37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621900-301F-4920-A0B4-E399FC9B5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492FBD-2B87-4A55-B8B2-8039EED30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864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168B24-958F-4B07-BAEE-9BCF6D1B2F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AD2B7A-72D0-4641-8613-2B99203C5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D4B7810-4D6D-41F1-93D5-2DFB4FBB46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C626B64-60FB-45BA-97BD-2E0EBE3DB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1301B0-FC85-4C42-B794-0F98876BE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05CDF5-DDA2-481A-AE7F-3D555F769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53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A2668C-8C49-4E0E-8B65-780BE2E98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BB811D-5E81-4AA2-A7C1-6842E80CA4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45593F-1ACD-4D60-92C5-BD1509B8A0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4EBA61-8332-4C39-A936-056A6A442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B9D82B-D7DC-48D2-B1C1-980D9AA52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DFFFB26-D78D-4F99-AA56-14DA4D755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37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B056A3-F2B0-44D2-9260-0C8ED86E2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8C5BE4-C848-4419-933D-55EF2F8EAD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1951AE-53B2-4847-B853-D87C20BA9B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275BF-3ADC-424D-94E9-B048968C3A80}" type="datetimeFigureOut">
              <a:rPr lang="zh-CN" altLang="en-US" smtClean="0"/>
              <a:t>2022/5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A9C422-F09A-4181-A3FA-6A5AAA6E76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6ED65C-8C9D-4A28-B26A-8DFE768DC5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A3E7C8-89F5-4CCB-9C95-7F4BFF4CE5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340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58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9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2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2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65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0.e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4.w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72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65.wmf"/><Relationship Id="rId31" Type="http://schemas.openxmlformats.org/officeDocument/2006/relationships/image" Target="../media/image7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98.bin"/><Relationship Id="rId8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80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4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72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65.wmf"/><Relationship Id="rId31" Type="http://schemas.openxmlformats.org/officeDocument/2006/relationships/image" Target="../media/image8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65.wmf"/><Relationship Id="rId22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92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64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28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72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65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02.wmf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08.wmf"/><Relationship Id="rId42" Type="http://schemas.openxmlformats.org/officeDocument/2006/relationships/oleObject" Target="../embeddings/oleObject150.bin"/><Relationship Id="rId47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96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47.bin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5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49" Type="http://schemas.openxmlformats.org/officeDocument/2006/relationships/image" Target="../media/image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oleObject" Target="../embeddings/oleObject2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0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46.bin"/><Relationship Id="rId43" Type="http://schemas.openxmlformats.org/officeDocument/2006/relationships/image" Target="../media/image112.wmf"/><Relationship Id="rId48" Type="http://schemas.openxmlformats.org/officeDocument/2006/relationships/oleObject" Target="../embeddings/oleObject30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10.wmf"/><Relationship Id="rId46" Type="http://schemas.openxmlformats.org/officeDocument/2006/relationships/oleObject" Target="../embeddings/oleObject29.bin"/><Relationship Id="rId20" Type="http://schemas.openxmlformats.org/officeDocument/2006/relationships/image" Target="../media/image103.wmf"/><Relationship Id="rId41" Type="http://schemas.openxmlformats.org/officeDocument/2006/relationships/image" Target="../media/image11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14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30.jp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8.wmf"/><Relationship Id="rId5" Type="http://schemas.openxmlformats.org/officeDocument/2006/relationships/image" Target="../media/image47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7.wmf"/><Relationship Id="rId4" Type="http://schemas.openxmlformats.org/officeDocument/2006/relationships/image" Target="../media/image46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37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6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190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45.wmf"/><Relationship Id="rId22" Type="http://schemas.openxmlformats.org/officeDocument/2006/relationships/image" Target="../media/image1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51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54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49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56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60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2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215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210.bin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12.bin"/><Relationship Id="rId29" Type="http://schemas.openxmlformats.org/officeDocument/2006/relationships/image" Target="../media/image16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91.bin"/><Relationship Id="rId24" Type="http://schemas.openxmlformats.org/officeDocument/2006/relationships/oleObject" Target="../embeddings/oleObject214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09.bin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216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11.bin"/><Relationship Id="rId31" Type="http://schemas.openxmlformats.org/officeDocument/2006/relationships/image" Target="../media/image16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13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2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68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2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2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69.wmf"/><Relationship Id="rId22" Type="http://schemas.openxmlformats.org/officeDocument/2006/relationships/image" Target="../media/image14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16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.wmf"/><Relationship Id="rId34" Type="http://schemas.openxmlformats.org/officeDocument/2006/relationships/oleObject" Target="../embeddings/oleObject245.bin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184.wmf"/><Relationship Id="rId25" Type="http://schemas.openxmlformats.org/officeDocument/2006/relationships/image" Target="../media/image128.wmf"/><Relationship Id="rId33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244.bin"/><Relationship Id="rId5" Type="http://schemas.openxmlformats.org/officeDocument/2006/relationships/image" Target="../media/image169.wmf"/><Relationship Id="rId15" Type="http://schemas.openxmlformats.org/officeDocument/2006/relationships/image" Target="../media/image183.wmf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242.bin"/><Relationship Id="rId36" Type="http://schemas.openxmlformats.org/officeDocument/2006/relationships/oleObject" Target="../embeddings/oleObject246.bin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5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243.bin"/><Relationship Id="rId35" Type="http://schemas.openxmlformats.org/officeDocument/2006/relationships/image" Target="../media/image185.wmf"/><Relationship Id="rId8" Type="http://schemas.openxmlformats.org/officeDocument/2006/relationships/oleObject" Target="../embeddings/oleObject236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6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189.wmf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129.wmf"/><Relationship Id="rId32" Type="http://schemas.openxmlformats.org/officeDocument/2006/relationships/image" Target="../media/image188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00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87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255.bin"/><Relationship Id="rId8" Type="http://schemas.openxmlformats.org/officeDocument/2006/relationships/image" Target="../media/image140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7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169.bin"/><Relationship Id="rId34" Type="http://schemas.openxmlformats.org/officeDocument/2006/relationships/oleObject" Target="../embeddings/oleObject26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02.wmf"/><Relationship Id="rId32" Type="http://schemas.openxmlformats.org/officeDocument/2006/relationships/image" Target="../media/image192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103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191.wmf"/><Relationship Id="rId35" Type="http://schemas.openxmlformats.org/officeDocument/2006/relationships/image" Target="../media/image193.wmf"/><Relationship Id="rId8" Type="http://schemas.openxmlformats.org/officeDocument/2006/relationships/image" Target="../media/image1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146.wmf"/><Relationship Id="rId26" Type="http://schemas.openxmlformats.org/officeDocument/2006/relationships/image" Target="../media/image195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194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196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69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2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06.wmf"/><Relationship Id="rId26" Type="http://schemas.openxmlformats.org/officeDocument/2006/relationships/image" Target="../media/image210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09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211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Relationship Id="rId27" Type="http://schemas.openxmlformats.org/officeDocument/2006/relationships/oleObject" Target="../embeddings/oleObject28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09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1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5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218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29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27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2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25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2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2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1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09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oleObject" Target="../embeddings/oleObject31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79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81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231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23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320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7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319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233.wmf"/><Relationship Id="rId22" Type="http://schemas.openxmlformats.org/officeDocument/2006/relationships/image" Target="../media/image22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8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5.wmf"/><Relationship Id="rId25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23" Type="http://schemas.openxmlformats.org/officeDocument/2006/relationships/image" Target="../media/image23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2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3.wmf"/><Relationship Id="rId3" Type="http://schemas.openxmlformats.org/officeDocument/2006/relationships/image" Target="../media/image244.png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245.jpeg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1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0.wmf"/><Relationship Id="rId26" Type="http://schemas.openxmlformats.org/officeDocument/2006/relationships/image" Target="../media/image254.w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25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53.w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255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17.wmf"/><Relationship Id="rId22" Type="http://schemas.openxmlformats.org/officeDocument/2006/relationships/image" Target="../media/image252.wmf"/><Relationship Id="rId27" Type="http://schemas.openxmlformats.org/officeDocument/2006/relationships/oleObject" Target="../embeddings/oleObject34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48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0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251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1.wmf"/><Relationship Id="rId32" Type="http://schemas.openxmlformats.org/officeDocument/2006/relationships/image" Target="../media/image243.w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350.bin"/><Relationship Id="rId28" Type="http://schemas.openxmlformats.org/officeDocument/2006/relationships/image" Target="../media/image263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338.bin"/><Relationship Id="rId31" Type="http://schemas.openxmlformats.org/officeDocument/2006/relationships/oleObject" Target="../embeddings/oleObject332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17.wmf"/><Relationship Id="rId22" Type="http://schemas.openxmlformats.org/officeDocument/2006/relationships/image" Target="../media/image252.wmf"/><Relationship Id="rId27" Type="http://schemas.openxmlformats.org/officeDocument/2006/relationships/oleObject" Target="../embeddings/oleObject352.bin"/><Relationship Id="rId30" Type="http://schemas.openxmlformats.org/officeDocument/2006/relationships/image" Target="../media/image24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242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5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242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6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242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6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105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368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371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199.wmf"/><Relationship Id="rId22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120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16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2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378.bin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275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24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77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83.wmf"/><Relationship Id="rId22" Type="http://schemas.openxmlformats.org/officeDocument/2006/relationships/image" Target="../media/image27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287.w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8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17.wmf"/><Relationship Id="rId26" Type="http://schemas.openxmlformats.org/officeDocument/2006/relationships/image" Target="../media/image292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96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289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291.wmf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293.wmf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39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283.wmf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39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D48550BF-3D8F-4E60-A894-67A594F9E17A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正交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ED1FDBE-DE23-4A52-854A-F0DC524D284B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210FE03-27A8-49C0-B2CD-6E5662AFA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3500"/>
              </p:ext>
            </p:extLst>
          </p:nvPr>
        </p:nvGraphicFramePr>
        <p:xfrm>
          <a:off x="5640388" y="2651125"/>
          <a:ext cx="4813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0B1E02C-D557-4A0D-876C-2F6F9FDC3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651125"/>
                        <a:ext cx="48133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D010A83E-0195-409A-B6EC-081D4E44BA8B}"/>
              </a:ext>
            </a:extLst>
          </p:cNvPr>
          <p:cNvSpPr/>
          <p:nvPr/>
        </p:nvSpPr>
        <p:spPr>
          <a:xfrm>
            <a:off x="1253136" y="3429000"/>
            <a:ext cx="5919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任意时刻波函数                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43DCB3F-D8E5-461B-A297-8CF9944D9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31"/>
              </p:ext>
            </p:extLst>
          </p:nvPr>
        </p:nvGraphicFramePr>
        <p:xfrm>
          <a:off x="4588879" y="3421801"/>
          <a:ext cx="1227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475A008-7143-4F27-9A2E-CC2C839F6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879" y="3421801"/>
                        <a:ext cx="122713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999D8EC-A7DA-43E9-8150-3A4EA56AD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09978"/>
              </p:ext>
            </p:extLst>
          </p:nvPr>
        </p:nvGraphicFramePr>
        <p:xfrm>
          <a:off x="10066249" y="272981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8135E13-A600-459F-916D-DEE2CB48F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249" y="272981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22205F5-F967-431E-BB2F-EBAED0789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51614"/>
              </p:ext>
            </p:extLst>
          </p:nvPr>
        </p:nvGraphicFramePr>
        <p:xfrm>
          <a:off x="1492046" y="687037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2167770-E861-4143-9CD1-6ECED033F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6" y="687037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6C585A9C-D230-49D4-8B48-CBF01D4F9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19652"/>
              </p:ext>
            </p:extLst>
          </p:nvPr>
        </p:nvGraphicFramePr>
        <p:xfrm>
          <a:off x="589649" y="111102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C4FD2C5A-C8CC-4D53-9774-EDA4043F3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49" y="111102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D39E8D4F-F766-4AB2-B8BE-EED05250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95166"/>
              </p:ext>
            </p:extLst>
          </p:nvPr>
        </p:nvGraphicFramePr>
        <p:xfrm>
          <a:off x="4259760" y="103171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BECE6F6A-1E68-4659-99EC-BC564B532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760" y="103171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A8B24CF4-7F36-4AD6-820E-E260F4775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36142"/>
              </p:ext>
            </p:extLst>
          </p:nvPr>
        </p:nvGraphicFramePr>
        <p:xfrm>
          <a:off x="8604650" y="111102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6C692CF6-CDA9-4B38-BE4E-2DA665A6C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650" y="111102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DBBC1F1-132A-4FFE-A44A-363A35225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44723"/>
              </p:ext>
            </p:extLst>
          </p:nvPr>
        </p:nvGraphicFramePr>
        <p:xfrm>
          <a:off x="833438" y="2120900"/>
          <a:ext cx="3081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17" imgW="1307880" imgH="228600" progId="Equation.DSMT4">
                  <p:embed/>
                </p:oleObj>
              </mc:Choice>
              <mc:Fallback>
                <p:oleObj name="Equation" r:id="rId17" imgW="13078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EAB3E5D-BE60-4308-8ECC-51CA51C30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120900"/>
                        <a:ext cx="308133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CD0909A-CE81-47A8-B8A3-ACFF24EF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11695"/>
              </p:ext>
            </p:extLst>
          </p:nvPr>
        </p:nvGraphicFramePr>
        <p:xfrm>
          <a:off x="4741863" y="2111375"/>
          <a:ext cx="3173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19" imgW="1346040" imgH="228600" progId="Equation.DSMT4">
                  <p:embed/>
                </p:oleObj>
              </mc:Choice>
              <mc:Fallback>
                <p:oleObj name="Equation" r:id="rId19" imgW="13460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436EC5D-B05A-47AD-AF6D-B1DAC4883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111375"/>
                        <a:ext cx="317341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31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311E2620-6613-4871-8AFA-D4D3AE4657ED}"/>
              </a:ext>
            </a:extLst>
          </p:cNvPr>
          <p:cNvSpPr/>
          <p:nvPr/>
        </p:nvSpPr>
        <p:spPr>
          <a:xfrm>
            <a:off x="1769107" y="232063"/>
            <a:ext cx="6176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                          定义为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1C9A58B-18AD-4EFB-9C75-AAE30F068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8889"/>
              </p:ext>
            </p:extLst>
          </p:nvPr>
        </p:nvGraphicFramePr>
        <p:xfrm>
          <a:off x="2424217" y="836368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3FE0498-DD9E-4CD5-ACDF-27C67C57E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17" y="836368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5259CB94-BB50-4056-B03D-F7926E54E27C}"/>
              </a:ext>
            </a:extLst>
          </p:cNvPr>
          <p:cNvSpPr/>
          <p:nvPr/>
        </p:nvSpPr>
        <p:spPr>
          <a:xfrm>
            <a:off x="1699947" y="2054050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8960078-9DC7-46AA-B452-8936B5DDB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01284"/>
              </p:ext>
            </p:extLst>
          </p:nvPr>
        </p:nvGraphicFramePr>
        <p:xfrm>
          <a:off x="2624901" y="2084534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21B5539-3A6A-4691-B72D-F7F2063F3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01" y="2084534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0B9501-B4DF-4633-92B5-6118E7066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7011"/>
              </p:ext>
            </p:extLst>
          </p:nvPr>
        </p:nvGraphicFramePr>
        <p:xfrm>
          <a:off x="3570945" y="2084534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FFBBC23-1766-4F5C-A57F-D12350FE7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45" y="2084534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4D3C5A1-920F-40E7-B9D0-82319CC87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5317"/>
              </p:ext>
            </p:extLst>
          </p:nvPr>
        </p:nvGraphicFramePr>
        <p:xfrm>
          <a:off x="3928133" y="147256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2472C99-A76A-46EA-B2C7-731F64D0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33" y="147256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0A45826-1DF8-4D2F-840F-E61787E3D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499"/>
              </p:ext>
            </p:extLst>
          </p:nvPr>
        </p:nvGraphicFramePr>
        <p:xfrm>
          <a:off x="1129206" y="2795172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63C44BB-C208-4EEF-81DF-0C040427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06" y="2795172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C7CE37C-17AF-407C-BDFB-D6AF32DE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34332"/>
              </p:ext>
            </p:extLst>
          </p:nvPr>
        </p:nvGraphicFramePr>
        <p:xfrm>
          <a:off x="5057775" y="2735263"/>
          <a:ext cx="40576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" name="Equation" r:id="rId13" imgW="1600200" imgH="330120" progId="Equation.DSMT4">
                  <p:embed/>
                </p:oleObj>
              </mc:Choice>
              <mc:Fallback>
                <p:oleObj name="Equation" r:id="rId13" imgW="160020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0A45826-1DF8-4D2F-840F-E61787E3D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735263"/>
                        <a:ext cx="405765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47EC5C1-F2F8-49DD-A2B8-E2550E26E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40428"/>
              </p:ext>
            </p:extLst>
          </p:nvPr>
        </p:nvGraphicFramePr>
        <p:xfrm>
          <a:off x="1946139" y="3562461"/>
          <a:ext cx="3606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Equation" r:id="rId15" imgW="1422360" imgH="330120" progId="Equation.DSMT4">
                  <p:embed/>
                </p:oleObj>
              </mc:Choice>
              <mc:Fallback>
                <p:oleObj name="Equation" r:id="rId15" imgW="142236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C7CE37C-17AF-407C-BDFB-D6AF32DE4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139" y="3562461"/>
                        <a:ext cx="3606800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C57519C-CD21-432E-8FC0-8600E186C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04021"/>
              </p:ext>
            </p:extLst>
          </p:nvPr>
        </p:nvGraphicFramePr>
        <p:xfrm>
          <a:off x="1878541" y="4179562"/>
          <a:ext cx="3921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" name="Equation" r:id="rId17" imgW="1663560" imgH="330120" progId="Equation.DSMT4">
                  <p:embed/>
                </p:oleObj>
              </mc:Choice>
              <mc:Fallback>
                <p:oleObj name="Equation" r:id="rId17" imgW="166356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641970-9CFD-413F-9A2B-B16548990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541" y="4179562"/>
                        <a:ext cx="39211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BC79618-9AE1-4E5D-9424-38B44D165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1320"/>
              </p:ext>
            </p:extLst>
          </p:nvPr>
        </p:nvGraphicFramePr>
        <p:xfrm>
          <a:off x="788957" y="5027836"/>
          <a:ext cx="4459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6" name="Equation" r:id="rId19" imgW="1892160" imgH="330120" progId="Equation.DSMT4">
                  <p:embed/>
                </p:oleObj>
              </mc:Choice>
              <mc:Fallback>
                <p:oleObj name="Equation" r:id="rId19" imgW="1892160" imgH="3301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C57519C-CD21-432E-8FC0-8600E186C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57" y="5027836"/>
                        <a:ext cx="4459288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5CC989A-7656-4E74-B829-1083FBECC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84279"/>
              </p:ext>
            </p:extLst>
          </p:nvPr>
        </p:nvGraphicFramePr>
        <p:xfrm>
          <a:off x="5351327" y="4967511"/>
          <a:ext cx="3606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Equation" r:id="rId21" imgW="1422360" imgH="330120" progId="Equation.DSMT4">
                  <p:embed/>
                </p:oleObj>
              </mc:Choice>
              <mc:Fallback>
                <p:oleObj name="Equation" r:id="rId21" imgW="142236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47EC5C1-F2F8-49DD-A2B8-E2550E26E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27" y="4967511"/>
                        <a:ext cx="3606800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59">
            <a:extLst>
              <a:ext uri="{FF2B5EF4-FFF2-40B4-BE49-F238E27FC236}">
                <a16:creationId xmlns:a16="http://schemas.microsoft.com/office/drawing/2014/main" id="{9AC4BBED-A7DD-4371-84E9-5753030B2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430" y="61408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A434C14-2F84-4286-BC7B-BD1FD5A57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00358"/>
              </p:ext>
            </p:extLst>
          </p:nvPr>
        </p:nvGraphicFramePr>
        <p:xfrm>
          <a:off x="3106254" y="6140831"/>
          <a:ext cx="1495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Equation" r:id="rId22" imgW="634680" imgH="241200" progId="Equation.DSMT4">
                  <p:embed/>
                </p:oleObj>
              </mc:Choice>
              <mc:Fallback>
                <p:oleObj name="Equation" r:id="rId22" imgW="63468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181A4F9-8B41-49CA-B855-C417C4566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254" y="6140831"/>
                        <a:ext cx="14954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15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337F4481-71E9-48FF-B7F6-27EE16B99302}"/>
              </a:ext>
            </a:extLst>
          </p:cNvPr>
          <p:cNvSpPr/>
          <p:nvPr/>
        </p:nvSpPr>
        <p:spPr>
          <a:xfrm>
            <a:off x="454165" y="25670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元例子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A525519-40C6-472C-92FB-F29822E775F6}"/>
              </a:ext>
            </a:extLst>
          </p:cNvPr>
          <p:cNvSpPr/>
          <p:nvPr/>
        </p:nvSpPr>
        <p:spPr>
          <a:xfrm>
            <a:off x="838216" y="786043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正交归一的完备函数系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</a:rPr>
              <a:t>例子：</a:t>
            </a:r>
          </a:p>
        </p:txBody>
      </p:sp>
      <p:grpSp>
        <p:nvGrpSpPr>
          <p:cNvPr id="7" name="Group 31">
            <a:extLst>
              <a:ext uri="{FF2B5EF4-FFF2-40B4-BE49-F238E27FC236}">
                <a16:creationId xmlns:a16="http://schemas.microsoft.com/office/drawing/2014/main" id="{34D584EA-5D65-45EB-BD83-77E05CA8092E}"/>
              </a:ext>
            </a:extLst>
          </p:cNvPr>
          <p:cNvGrpSpPr>
            <a:grpSpLocks/>
          </p:cNvGrpSpPr>
          <p:nvPr/>
        </p:nvGrpSpPr>
        <p:grpSpPr bwMode="auto">
          <a:xfrm>
            <a:off x="8290495" y="275029"/>
            <a:ext cx="3554413" cy="3187700"/>
            <a:chOff x="3666" y="1726"/>
            <a:chExt cx="2239" cy="2008"/>
          </a:xfrm>
        </p:grpSpPr>
        <p:sp>
          <p:nvSpPr>
            <p:cNvPr id="8" name="Line 32">
              <a:extLst>
                <a:ext uri="{FF2B5EF4-FFF2-40B4-BE49-F238E27FC236}">
                  <a16:creationId xmlns:a16="http://schemas.microsoft.com/office/drawing/2014/main" id="{002A518F-DDA1-45F7-8A41-49FE1D5A7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3">
              <a:extLst>
                <a:ext uri="{FF2B5EF4-FFF2-40B4-BE49-F238E27FC236}">
                  <a16:creationId xmlns:a16="http://schemas.microsoft.com/office/drawing/2014/main" id="{3534CEEC-4848-4A4A-9F78-82025B0C6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37">
              <a:extLst>
                <a:ext uri="{FF2B5EF4-FFF2-40B4-BE49-F238E27FC236}">
                  <a16:creationId xmlns:a16="http://schemas.microsoft.com/office/drawing/2014/main" id="{DFAE0A4D-EAD7-4D8F-97F2-1952B424E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11" name="Text Box 38">
              <a:extLst>
                <a:ext uri="{FF2B5EF4-FFF2-40B4-BE49-F238E27FC236}">
                  <a16:creationId xmlns:a16="http://schemas.microsoft.com/office/drawing/2014/main" id="{24A6F151-DA3A-48EC-AED9-AB2F3D698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2" name="Text Box 39">
              <a:extLst>
                <a:ext uri="{FF2B5EF4-FFF2-40B4-BE49-F238E27FC236}">
                  <a16:creationId xmlns:a16="http://schemas.microsoft.com/office/drawing/2014/main" id="{A8715462-7524-401E-9E82-63740FA68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3375"/>
              <a:ext cx="203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  <a:latin typeface="宋体" panose="02010600030101010101" pitchFamily="2" charset="-122"/>
                </a:rPr>
                <a:t>无限深方势阱</a:t>
              </a:r>
            </a:p>
          </p:txBody>
        </p:sp>
        <p:graphicFrame>
          <p:nvGraphicFramePr>
            <p:cNvPr id="13" name="Object 40">
              <a:extLst>
                <a:ext uri="{FF2B5EF4-FFF2-40B4-BE49-F238E27FC236}">
                  <a16:creationId xmlns:a16="http://schemas.microsoft.com/office/drawing/2014/main" id="{E49211B7-E90C-4B6B-AF28-662BD4FA6B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475540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4" name="Equation" r:id="rId4" imgW="126725" imgH="177415" progId="Equation.3">
                    <p:embed/>
                  </p:oleObj>
                </mc:Choice>
                <mc:Fallback>
                  <p:oleObj name="Equation" r:id="rId4" imgW="126725" imgH="177415" progId="Equation.3">
                    <p:embed/>
                    <p:pic>
                      <p:nvPicPr>
                        <p:cNvPr id="22" name="Object 40">
                          <a:extLst>
                            <a:ext uri="{FF2B5EF4-FFF2-40B4-BE49-F238E27FC236}">
                              <a16:creationId xmlns:a16="http://schemas.microsoft.com/office/drawing/2014/main" id="{1C425519-FE19-4009-9351-9D151E807A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1">
              <a:extLst>
                <a:ext uri="{FF2B5EF4-FFF2-40B4-BE49-F238E27FC236}">
                  <a16:creationId xmlns:a16="http://schemas.microsoft.com/office/drawing/2014/main" id="{9B4504BC-4297-4F87-9951-859545B01B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6321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5" name="Equation" r:id="rId6" imgW="139579" imgH="164957" progId="Equation.3">
                    <p:embed/>
                  </p:oleObj>
                </mc:Choice>
                <mc:Fallback>
                  <p:oleObj name="Equation" r:id="rId6" imgW="139579" imgH="164957" progId="Equation.3">
                    <p:embed/>
                    <p:pic>
                      <p:nvPicPr>
                        <p:cNvPr id="23" name="Object 41">
                          <a:extLst>
                            <a:ext uri="{FF2B5EF4-FFF2-40B4-BE49-F238E27FC236}">
                              <a16:creationId xmlns:a16="http://schemas.microsoft.com/office/drawing/2014/main" id="{C05A3D7A-8915-48B5-8897-F082591978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4497965E-34FF-4C4D-9CCF-0955F95C8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7" y="2014"/>
              <a:ext cx="0" cy="11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3">
              <a:extLst>
                <a:ext uri="{FF2B5EF4-FFF2-40B4-BE49-F238E27FC236}">
                  <a16:creationId xmlns:a16="http://schemas.microsoft.com/office/drawing/2014/main" id="{9F0C62EE-F806-4C60-BB88-F646916FC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Line 43">
            <a:extLst>
              <a:ext uri="{FF2B5EF4-FFF2-40B4-BE49-F238E27FC236}">
                <a16:creationId xmlns:a16="http://schemas.microsoft.com/office/drawing/2014/main" id="{A19B65CB-3D00-4192-856D-6D320151C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163" y="2537216"/>
            <a:ext cx="1915622" cy="11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39" descr="浅色上对角线">
            <a:extLst>
              <a:ext uri="{FF2B5EF4-FFF2-40B4-BE49-F238E27FC236}">
                <a16:creationId xmlns:a16="http://schemas.microsoft.com/office/drawing/2014/main" id="{0E802C67-D812-4135-9F06-3166AD3A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1482" y="161580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Rectangle 39" descr="浅色上对角线">
            <a:extLst>
              <a:ext uri="{FF2B5EF4-FFF2-40B4-BE49-F238E27FC236}">
                <a16:creationId xmlns:a16="http://schemas.microsoft.com/office/drawing/2014/main" id="{B2300726-C981-4992-9BD3-42F537914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17757" y="301014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0" name="Object 44">
            <a:extLst>
              <a:ext uri="{FF2B5EF4-FFF2-40B4-BE49-F238E27FC236}">
                <a16:creationId xmlns:a16="http://schemas.microsoft.com/office/drawing/2014/main" id="{4978A996-56AF-4E67-AF55-1E0662F4F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3150"/>
              </p:ext>
            </p:extLst>
          </p:nvPr>
        </p:nvGraphicFramePr>
        <p:xfrm>
          <a:off x="7445092" y="855129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6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29" name="Object 44">
                        <a:extLst>
                          <a:ext uri="{FF2B5EF4-FFF2-40B4-BE49-F238E27FC236}">
                            <a16:creationId xmlns:a16="http://schemas.microsoft.com/office/drawing/2014/main" id="{9C60F373-B66A-47BD-8FD4-D9BAD9826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092" y="855129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4">
            <a:extLst>
              <a:ext uri="{FF2B5EF4-FFF2-40B4-BE49-F238E27FC236}">
                <a16:creationId xmlns:a16="http://schemas.microsoft.com/office/drawing/2014/main" id="{C25A6D19-6657-4573-B8A8-8A813FC6A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6136"/>
              </p:ext>
            </p:extLst>
          </p:nvPr>
        </p:nvGraphicFramePr>
        <p:xfrm>
          <a:off x="10777620" y="888174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7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30" name="Object 44">
                        <a:extLst>
                          <a:ext uri="{FF2B5EF4-FFF2-40B4-BE49-F238E27FC236}">
                            <a16:creationId xmlns:a16="http://schemas.microsoft.com/office/drawing/2014/main" id="{41CED3A6-9214-4E07-AB03-86FD306ED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620" y="888174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4">
            <a:extLst>
              <a:ext uri="{FF2B5EF4-FFF2-40B4-BE49-F238E27FC236}">
                <a16:creationId xmlns:a16="http://schemas.microsoft.com/office/drawing/2014/main" id="{8FB269EB-1B43-4829-8E4C-8E027753A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76812"/>
              </p:ext>
            </p:extLst>
          </p:nvPr>
        </p:nvGraphicFramePr>
        <p:xfrm>
          <a:off x="9159766" y="1962999"/>
          <a:ext cx="1062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8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31" name="Object 44">
                        <a:extLst>
                          <a:ext uri="{FF2B5EF4-FFF2-40B4-BE49-F238E27FC236}">
                            <a16:creationId xmlns:a16="http://schemas.microsoft.com/office/drawing/2014/main" id="{B5A110AF-7399-45F1-9668-EDAB90E35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766" y="1962999"/>
                        <a:ext cx="1062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96621379-D892-461E-BE5B-E7EDE8E57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7857"/>
              </p:ext>
            </p:extLst>
          </p:nvPr>
        </p:nvGraphicFramePr>
        <p:xfrm>
          <a:off x="1404829" y="1120211"/>
          <a:ext cx="644683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9" name="Equation" r:id="rId13" imgW="2349360" imgH="685800" progId="Equation.DSMT4">
                  <p:embed/>
                </p:oleObj>
              </mc:Choice>
              <mc:Fallback>
                <p:oleObj name="Equation" r:id="rId13" imgW="2349360" imgH="68580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119133B-F8D4-445C-B51E-B59CF01C1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29" y="1120211"/>
                        <a:ext cx="6446837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50DCB33-006C-4BB1-9153-A38D2C699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93831"/>
              </p:ext>
            </p:extLst>
          </p:nvPr>
        </p:nvGraphicFramePr>
        <p:xfrm>
          <a:off x="2376074" y="2850295"/>
          <a:ext cx="2252173" cy="7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BCC9827-96C0-4D0B-A64A-8AD2D5004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74" y="2850295"/>
                        <a:ext cx="2252173" cy="717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F12E17A8-A023-4FBA-B0F4-838F0C2C4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5788"/>
              </p:ext>
            </p:extLst>
          </p:nvPr>
        </p:nvGraphicFramePr>
        <p:xfrm>
          <a:off x="564476" y="3552427"/>
          <a:ext cx="63373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1" name="Equation" r:id="rId17" imgW="2457542" imgH="352533" progId="Equation.3">
                  <p:embed/>
                </p:oleObj>
              </mc:Choice>
              <mc:Fallback>
                <p:oleObj name="Equation" r:id="rId17" imgW="2457542" imgH="352533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76" y="3552427"/>
                        <a:ext cx="63373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1">
            <a:extLst>
              <a:ext uri="{FF2B5EF4-FFF2-40B4-BE49-F238E27FC236}">
                <a16:creationId xmlns:a16="http://schemas.microsoft.com/office/drawing/2014/main" id="{B0212303-376F-4C4F-A4D6-87371563D399}"/>
              </a:ext>
            </a:extLst>
          </p:cNvPr>
          <p:cNvGrpSpPr>
            <a:grpSpLocks/>
          </p:cNvGrpSpPr>
          <p:nvPr/>
        </p:nvGrpSpPr>
        <p:grpSpPr bwMode="auto">
          <a:xfrm>
            <a:off x="8311482" y="3851913"/>
            <a:ext cx="3452813" cy="3033713"/>
            <a:chOff x="3666" y="1726"/>
            <a:chExt cx="2175" cy="1911"/>
          </a:xfrm>
        </p:grpSpPr>
        <p:sp>
          <p:nvSpPr>
            <p:cNvPr id="48" name="Line 32">
              <a:extLst>
                <a:ext uri="{FF2B5EF4-FFF2-40B4-BE49-F238E27FC236}">
                  <a16:creationId xmlns:a16="http://schemas.microsoft.com/office/drawing/2014/main" id="{062B1AA6-9B42-404E-849C-D9FD9177E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3">
              <a:extLst>
                <a:ext uri="{FF2B5EF4-FFF2-40B4-BE49-F238E27FC236}">
                  <a16:creationId xmlns:a16="http://schemas.microsoft.com/office/drawing/2014/main" id="{284AE673-1E3D-46C4-916D-04EFEF772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37">
              <a:extLst>
                <a:ext uri="{FF2B5EF4-FFF2-40B4-BE49-F238E27FC236}">
                  <a16:creationId xmlns:a16="http://schemas.microsoft.com/office/drawing/2014/main" id="{F662FF95-B0ED-43C4-9BC0-D7699AEAB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51" name="Text Box 38">
              <a:extLst>
                <a:ext uri="{FF2B5EF4-FFF2-40B4-BE49-F238E27FC236}">
                  <a16:creationId xmlns:a16="http://schemas.microsoft.com/office/drawing/2014/main" id="{B55C1ABD-558D-4C6A-BFFC-74E024114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52" name="Object 40">
              <a:extLst>
                <a:ext uri="{FF2B5EF4-FFF2-40B4-BE49-F238E27FC236}">
                  <a16:creationId xmlns:a16="http://schemas.microsoft.com/office/drawing/2014/main" id="{89A831EA-35C9-4C3E-A257-621F257B5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02722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2" name="Equation" r:id="rId4" imgW="126725" imgH="177415" progId="Equation.3">
                    <p:embed/>
                  </p:oleObj>
                </mc:Choice>
                <mc:Fallback>
                  <p:oleObj name="Equation" r:id="rId4" imgW="126725" imgH="177415" progId="Equation.3">
                    <p:embed/>
                    <p:pic>
                      <p:nvPicPr>
                        <p:cNvPr id="31" name="Object 40">
                          <a:extLst>
                            <a:ext uri="{FF2B5EF4-FFF2-40B4-BE49-F238E27FC236}">
                              <a16:creationId xmlns:a16="http://schemas.microsoft.com/office/drawing/2014/main" id="{8C6166AD-4061-48E8-B97E-C86D96D0F2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1">
              <a:extLst>
                <a:ext uri="{FF2B5EF4-FFF2-40B4-BE49-F238E27FC236}">
                  <a16:creationId xmlns:a16="http://schemas.microsoft.com/office/drawing/2014/main" id="{DC7A9795-1DC1-4E45-8AF7-8FD1C34D91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478722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3" name="Equation" r:id="rId6" imgW="139579" imgH="164957" progId="Equation.3">
                    <p:embed/>
                  </p:oleObj>
                </mc:Choice>
                <mc:Fallback>
                  <p:oleObj name="Equation" r:id="rId6" imgW="139579" imgH="164957" progId="Equation.3">
                    <p:embed/>
                    <p:pic>
                      <p:nvPicPr>
                        <p:cNvPr id="32" name="Object 41">
                          <a:extLst>
                            <a:ext uri="{FF2B5EF4-FFF2-40B4-BE49-F238E27FC236}">
                              <a16:creationId xmlns:a16="http://schemas.microsoft.com/office/drawing/2014/main" id="{2D7A7026-00F3-44D5-ADEA-0058CDAFE1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F8D20E39-EAEF-4A38-8516-9C7BDD84E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3">
              <a:extLst>
                <a:ext uri="{FF2B5EF4-FFF2-40B4-BE49-F238E27FC236}">
                  <a16:creationId xmlns:a16="http://schemas.microsoft.com/office/drawing/2014/main" id="{0D586291-D87F-4F05-8937-B0D4E5AE8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Line 43">
            <a:extLst>
              <a:ext uri="{FF2B5EF4-FFF2-40B4-BE49-F238E27FC236}">
                <a16:creationId xmlns:a16="http://schemas.microsoft.com/office/drawing/2014/main" id="{E6CBF489-7158-4F58-BE3A-A0574BB304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09150" y="4973878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Rectangle 39" descr="浅色上对角线">
            <a:extLst>
              <a:ext uri="{FF2B5EF4-FFF2-40B4-BE49-F238E27FC236}">
                <a16:creationId xmlns:a16="http://schemas.microsoft.com/office/drawing/2014/main" id="{4AF2359D-91ED-4AE1-8E88-2A6B3F8BD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469" y="3738464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8" name="Rectangle 39" descr="浅色上对角线">
            <a:extLst>
              <a:ext uri="{FF2B5EF4-FFF2-40B4-BE49-F238E27FC236}">
                <a16:creationId xmlns:a16="http://schemas.microsoft.com/office/drawing/2014/main" id="{743173F9-D971-46BC-91E1-EB65A8584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8744" y="3877898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9" name="Object 44">
            <a:extLst>
              <a:ext uri="{FF2B5EF4-FFF2-40B4-BE49-F238E27FC236}">
                <a16:creationId xmlns:a16="http://schemas.microsoft.com/office/drawing/2014/main" id="{1A8E9C9F-D3D3-4546-BB46-53F696DB7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69639"/>
              </p:ext>
            </p:extLst>
          </p:nvPr>
        </p:nvGraphicFramePr>
        <p:xfrm>
          <a:off x="7466079" y="4432013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4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38" name="Object 44">
                        <a:extLst>
                          <a:ext uri="{FF2B5EF4-FFF2-40B4-BE49-F238E27FC236}">
                            <a16:creationId xmlns:a16="http://schemas.microsoft.com/office/drawing/2014/main" id="{3E116528-78DC-43A8-8AE5-D78E3A68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79" y="4432013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4">
            <a:extLst>
              <a:ext uri="{FF2B5EF4-FFF2-40B4-BE49-F238E27FC236}">
                <a16:creationId xmlns:a16="http://schemas.microsoft.com/office/drawing/2014/main" id="{96A91E2C-04C5-4243-9913-537EC04B5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51435"/>
              </p:ext>
            </p:extLst>
          </p:nvPr>
        </p:nvGraphicFramePr>
        <p:xfrm>
          <a:off x="10798607" y="4465058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5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39" name="Object 44">
                        <a:extLst>
                          <a:ext uri="{FF2B5EF4-FFF2-40B4-BE49-F238E27FC236}">
                            <a16:creationId xmlns:a16="http://schemas.microsoft.com/office/drawing/2014/main" id="{8649DE00-DD03-416B-8689-4A8031F89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607" y="4465058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4">
            <a:extLst>
              <a:ext uri="{FF2B5EF4-FFF2-40B4-BE49-F238E27FC236}">
                <a16:creationId xmlns:a16="http://schemas.microsoft.com/office/drawing/2014/main" id="{A6F12878-6360-423E-BF65-96DD78051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80239"/>
              </p:ext>
            </p:extLst>
          </p:nvPr>
        </p:nvGraphicFramePr>
        <p:xfrm>
          <a:off x="8904365" y="4809181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6"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40" name="Object 44">
                        <a:extLst>
                          <a:ext uri="{FF2B5EF4-FFF2-40B4-BE49-F238E27FC236}">
                            <a16:creationId xmlns:a16="http://schemas.microsoft.com/office/drawing/2014/main" id="{3CC11D69-8141-4AA9-8F4C-DC724C498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65" y="4809181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4">
            <a:extLst>
              <a:ext uri="{FF2B5EF4-FFF2-40B4-BE49-F238E27FC236}">
                <a16:creationId xmlns:a16="http://schemas.microsoft.com/office/drawing/2014/main" id="{5D287B93-10FF-4B81-A0D2-B42647A84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4257"/>
              </p:ext>
            </p:extLst>
          </p:nvPr>
        </p:nvGraphicFramePr>
        <p:xfrm>
          <a:off x="1478042" y="4485213"/>
          <a:ext cx="44370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7" name="Equation" r:id="rId21" imgW="1676160" imgH="457200" progId="Equation.DSMT4">
                  <p:embed/>
                </p:oleObj>
              </mc:Choice>
              <mc:Fallback>
                <p:oleObj name="Equation" r:id="rId21" imgW="1676160" imgH="457200" progId="Equation.DSMT4">
                  <p:embed/>
                  <p:pic>
                    <p:nvPicPr>
                      <p:cNvPr id="43" name="Object 44">
                        <a:extLst>
                          <a:ext uri="{FF2B5EF4-FFF2-40B4-BE49-F238E27FC236}">
                            <a16:creationId xmlns:a16="http://schemas.microsoft.com/office/drawing/2014/main" id="{5F3A1766-BB40-4F28-ABCF-9807F0462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042" y="4485213"/>
                        <a:ext cx="443706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111C461C-B067-4E18-8ACF-CEB89898AEC0}"/>
              </a:ext>
            </a:extLst>
          </p:cNvPr>
          <p:cNvSpPr/>
          <p:nvPr/>
        </p:nvSpPr>
        <p:spPr>
          <a:xfrm>
            <a:off x="672938" y="6160138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584C876E-5562-45E5-8D14-4DC8BDE16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83847"/>
              </p:ext>
            </p:extLst>
          </p:nvPr>
        </p:nvGraphicFramePr>
        <p:xfrm>
          <a:off x="3397316" y="5957731"/>
          <a:ext cx="4068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8" name="Equation" r:id="rId23" imgW="1726920" imgH="330120" progId="Equation.DSMT4">
                  <p:embed/>
                </p:oleObj>
              </mc:Choice>
              <mc:Fallback>
                <p:oleObj name="Equation" r:id="rId23" imgW="1726920" imgH="33012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9B12F95-486B-46EB-8647-967AED9D6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316" y="5957731"/>
                        <a:ext cx="40687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45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56" grpId="0" animBg="1"/>
      <p:bldP spid="57" grpId="0" animBg="1"/>
      <p:bldP spid="58" grpId="0" animBg="1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B039D3A8-7AB9-41B3-8A77-7241083BC7C5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3" name="Line 32">
              <a:extLst>
                <a:ext uri="{FF2B5EF4-FFF2-40B4-BE49-F238E27FC236}">
                  <a16:creationId xmlns:a16="http://schemas.microsoft.com/office/drawing/2014/main" id="{0C966DB9-6DDD-4E9C-9450-092BA86B2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33">
              <a:extLst>
                <a:ext uri="{FF2B5EF4-FFF2-40B4-BE49-F238E27FC236}">
                  <a16:creationId xmlns:a16="http://schemas.microsoft.com/office/drawing/2014/main" id="{53F1C0C6-6D8A-48B3-A604-7994E492CA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37">
              <a:extLst>
                <a:ext uri="{FF2B5EF4-FFF2-40B4-BE49-F238E27FC236}">
                  <a16:creationId xmlns:a16="http://schemas.microsoft.com/office/drawing/2014/main" id="{9DC4539F-D449-40CF-AE84-8C512C31C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6" name="Text Box 38">
              <a:extLst>
                <a:ext uri="{FF2B5EF4-FFF2-40B4-BE49-F238E27FC236}">
                  <a16:creationId xmlns:a16="http://schemas.microsoft.com/office/drawing/2014/main" id="{84BB8B77-72F4-45B9-B7FD-0087D56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7" name="Object 40">
              <a:extLst>
                <a:ext uri="{FF2B5EF4-FFF2-40B4-BE49-F238E27FC236}">
                  <a16:creationId xmlns:a16="http://schemas.microsoft.com/office/drawing/2014/main" id="{C3A705D0-E60A-4608-A7C8-563231DD9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868584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4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31" name="Object 40">
                          <a:extLst>
                            <a:ext uri="{FF2B5EF4-FFF2-40B4-BE49-F238E27FC236}">
                              <a16:creationId xmlns:a16="http://schemas.microsoft.com/office/drawing/2014/main" id="{8C6166AD-4061-48E8-B97E-C86D96D0F2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1">
              <a:extLst>
                <a:ext uri="{FF2B5EF4-FFF2-40B4-BE49-F238E27FC236}">
                  <a16:creationId xmlns:a16="http://schemas.microsoft.com/office/drawing/2014/main" id="{7C0F6D6C-02EE-4965-AE08-D2F64B3AEF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928382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5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32" name="Object 41">
                          <a:extLst>
                            <a:ext uri="{FF2B5EF4-FFF2-40B4-BE49-F238E27FC236}">
                              <a16:creationId xmlns:a16="http://schemas.microsoft.com/office/drawing/2014/main" id="{2D7A7026-00F3-44D5-ADEA-0058CDAFE1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42">
              <a:extLst>
                <a:ext uri="{FF2B5EF4-FFF2-40B4-BE49-F238E27FC236}">
                  <a16:creationId xmlns:a16="http://schemas.microsoft.com/office/drawing/2014/main" id="{75C027EA-A8DE-4981-908F-58044A07F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3">
              <a:extLst>
                <a:ext uri="{FF2B5EF4-FFF2-40B4-BE49-F238E27FC236}">
                  <a16:creationId xmlns:a16="http://schemas.microsoft.com/office/drawing/2014/main" id="{AC53402E-4DEF-42DF-8CB3-F4DC253CD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Line 43">
            <a:extLst>
              <a:ext uri="{FF2B5EF4-FFF2-40B4-BE49-F238E27FC236}">
                <a16:creationId xmlns:a16="http://schemas.microsoft.com/office/drawing/2014/main" id="{26A0408B-F0CA-4D94-92AE-D2530B88A6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39" descr="浅色上对角线">
            <a:extLst>
              <a:ext uri="{FF2B5EF4-FFF2-40B4-BE49-F238E27FC236}">
                <a16:creationId xmlns:a16="http://schemas.microsoft.com/office/drawing/2014/main" id="{963116D1-7484-4909-A8B6-963BB0494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472651EC-0ABC-4B70-A52E-D7FF256F6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" name="Object 44">
            <a:extLst>
              <a:ext uri="{FF2B5EF4-FFF2-40B4-BE49-F238E27FC236}">
                <a16:creationId xmlns:a16="http://schemas.microsoft.com/office/drawing/2014/main" id="{03BFEC46-AEF9-40B4-A59E-B9F1FCE02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95093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6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38" name="Object 44">
                        <a:extLst>
                          <a:ext uri="{FF2B5EF4-FFF2-40B4-BE49-F238E27FC236}">
                            <a16:creationId xmlns:a16="http://schemas.microsoft.com/office/drawing/2014/main" id="{3E116528-78DC-43A8-8AE5-D78E3A68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8FBA98DF-5728-4483-A3EA-BAA9181B6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03830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39" name="Object 44">
                        <a:extLst>
                          <a:ext uri="{FF2B5EF4-FFF2-40B4-BE49-F238E27FC236}">
                            <a16:creationId xmlns:a16="http://schemas.microsoft.com/office/drawing/2014/main" id="{8649DE00-DD03-416B-8689-4A8031F89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CDDDDA9D-1843-469D-9918-1ED5CFEB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0090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8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40" name="Object 44">
                        <a:extLst>
                          <a:ext uri="{FF2B5EF4-FFF2-40B4-BE49-F238E27FC236}">
                            <a16:creationId xmlns:a16="http://schemas.microsoft.com/office/drawing/2014/main" id="{3CC11D69-8141-4AA9-8F4C-DC724C498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9B8D2B7-7E3F-4C33-BE5C-CD7229CEA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8993"/>
              </p:ext>
            </p:extLst>
          </p:nvPr>
        </p:nvGraphicFramePr>
        <p:xfrm>
          <a:off x="1344613" y="123825"/>
          <a:ext cx="49101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9" name="Equation" r:id="rId12" imgW="2171520" imgH="444240" progId="Equation.DSMT4">
                  <p:embed/>
                </p:oleObj>
              </mc:Choice>
              <mc:Fallback>
                <p:oleObj name="Equation" r:id="rId12" imgW="2171520" imgH="44424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23825"/>
                        <a:ext cx="49101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C6EBF54-CEDC-49DF-9927-52932FA7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54997"/>
              </p:ext>
            </p:extLst>
          </p:nvPr>
        </p:nvGraphicFramePr>
        <p:xfrm>
          <a:off x="1317046" y="1386916"/>
          <a:ext cx="4068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0" name="Equation" r:id="rId14" imgW="1726920" imgH="330120" progId="Equation.DSMT4">
                  <p:embed/>
                </p:oleObj>
              </mc:Choice>
              <mc:Fallback>
                <p:oleObj name="Equation" r:id="rId14" imgW="1726920" imgH="33012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9B12F95-486B-46EB-8647-967AED9D6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46" y="1386916"/>
                        <a:ext cx="40687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334311C6-F6C3-40CF-B982-086614370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4271"/>
              </p:ext>
            </p:extLst>
          </p:nvPr>
        </p:nvGraphicFramePr>
        <p:xfrm>
          <a:off x="1276496" y="2408707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96" y="2408707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D01DD90D-6398-42DE-BBE6-76F58B4D3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19264"/>
              </p:ext>
            </p:extLst>
          </p:nvPr>
        </p:nvGraphicFramePr>
        <p:xfrm>
          <a:off x="4540250" y="2408238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2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334311C6-F6C3-40CF-B982-086614370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408238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C1E1EA7-27CA-4315-8708-D80BC0D56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1603"/>
              </p:ext>
            </p:extLst>
          </p:nvPr>
        </p:nvGraphicFramePr>
        <p:xfrm>
          <a:off x="2184602" y="3740608"/>
          <a:ext cx="61928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3" name="Equation" r:id="rId20" imgW="2628720" imgH="482400" progId="Equation.DSMT4">
                  <p:embed/>
                </p:oleObj>
              </mc:Choice>
              <mc:Fallback>
                <p:oleObj name="Equation" r:id="rId20" imgW="2628720" imgH="4824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C6EBF54-CEDC-49DF-9927-52932FA7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602" y="3740608"/>
                        <a:ext cx="6192838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059">
            <a:extLst>
              <a:ext uri="{FF2B5EF4-FFF2-40B4-BE49-F238E27FC236}">
                <a16:creationId xmlns:a16="http://schemas.microsoft.com/office/drawing/2014/main" id="{89235280-510B-42EF-91F7-45826AE4A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099" y="415732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8AFB3A6-27D8-4AD8-A650-F3DDF3042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50954"/>
              </p:ext>
            </p:extLst>
          </p:nvPr>
        </p:nvGraphicFramePr>
        <p:xfrm>
          <a:off x="602310" y="4814888"/>
          <a:ext cx="87661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4" name="Equation" r:id="rId22" imgW="3720960" imgH="482400" progId="Equation.DSMT4">
                  <p:embed/>
                </p:oleObj>
              </mc:Choice>
              <mc:Fallback>
                <p:oleObj name="Equation" r:id="rId22" imgW="3720960" imgH="482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C1E1EA7-27CA-4315-8708-D80BC0D56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0" y="4814888"/>
                        <a:ext cx="876617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217211B-1548-40F7-90A7-89A17E5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6859"/>
              </p:ext>
            </p:extLst>
          </p:nvPr>
        </p:nvGraphicFramePr>
        <p:xfrm>
          <a:off x="602310" y="5902043"/>
          <a:ext cx="36814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5" name="Equation" r:id="rId24" imgW="1562040" imgH="393480" progId="Equation.DSMT4">
                  <p:embed/>
                </p:oleObj>
              </mc:Choice>
              <mc:Fallback>
                <p:oleObj name="Equation" r:id="rId24" imgW="156204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8AFB3A6-27D8-4AD8-A650-F3DDF3042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0" y="5902043"/>
                        <a:ext cx="3681413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0C8D84F-95AC-4B5B-8E20-A53DAD73C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37580"/>
              </p:ext>
            </p:extLst>
          </p:nvPr>
        </p:nvGraphicFramePr>
        <p:xfrm>
          <a:off x="4325791" y="5856799"/>
          <a:ext cx="4549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" name="Equation" r:id="rId26" imgW="1930320" imgH="431640" progId="Equation.DSMT4">
                  <p:embed/>
                </p:oleObj>
              </mc:Choice>
              <mc:Fallback>
                <p:oleObj name="Equation" r:id="rId26" imgW="193032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217211B-1548-40F7-90A7-89A17E5CC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91" y="5856799"/>
                        <a:ext cx="45497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8ACD9AF-01EB-48E1-A9F3-AD7208D7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95610"/>
              </p:ext>
            </p:extLst>
          </p:nvPr>
        </p:nvGraphicFramePr>
        <p:xfrm>
          <a:off x="8977153" y="5902042"/>
          <a:ext cx="17065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" name="Equation" r:id="rId28" imgW="723600" imgH="393480" progId="Equation.DSMT4">
                  <p:embed/>
                </p:oleObj>
              </mc:Choice>
              <mc:Fallback>
                <p:oleObj name="Equation" r:id="rId28" imgW="72360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0C8D84F-95AC-4B5B-8E20-A53DAD73C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153" y="5902042"/>
                        <a:ext cx="1706562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43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F05F5EC-E0A6-4D1E-986C-0009B2CD428C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4B2CAC40-4B39-466D-A165-B39D4A7C54C4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140AF2CB-0561-4944-90ED-2E0F9D762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58590342-B951-4CC7-A808-6EFBBB9DF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9A74ADF4-C754-44EC-9EE2-097CBF9AB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08AECD49-EBA3-425A-BBA0-1F5E9F4B1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25C78028-B6F5-4F7C-BEDF-C4D10DBE16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289286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60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7" name="Object 40">
                          <a:extLst>
                            <a:ext uri="{FF2B5EF4-FFF2-40B4-BE49-F238E27FC236}">
                              <a16:creationId xmlns:a16="http://schemas.microsoft.com/office/drawing/2014/main" id="{C3A705D0-E60A-4608-A7C8-563231DD9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EB7C921F-2164-4F38-A91A-C60A29A8EA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215340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61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8" name="Object 41">
                          <a:extLst>
                            <a:ext uri="{FF2B5EF4-FFF2-40B4-BE49-F238E27FC236}">
                              <a16:creationId xmlns:a16="http://schemas.microsoft.com/office/drawing/2014/main" id="{7C0F6D6C-02EE-4965-AE08-D2F64B3AE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C2B7694A-FC2C-4D96-9E7C-547F3E7C4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60904BC6-B399-4BAC-B259-DABEC1367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87CC62BF-ACB6-4762-AE0E-4A075A0281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7C8285F6-9EB6-4724-BEA7-0B0CBF412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CB9F3B22-67B6-45C0-9A7E-45AE20D90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019CB6D8-AC67-4338-9CEE-2999AC3CA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56290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2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4" name="Object 44">
                        <a:extLst>
                          <a:ext uri="{FF2B5EF4-FFF2-40B4-BE49-F238E27FC236}">
                            <a16:creationId xmlns:a16="http://schemas.microsoft.com/office/drawing/2014/main" id="{03BFEC46-AEF9-40B4-A59E-B9F1FCE02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CED3B880-D514-4EF6-9F0A-26483A421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02162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3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8FBA98DF-5728-4483-A3EA-BAA9181B6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D954694C-B11F-47AC-B277-23BC3990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75865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4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CDDDDA9D-1843-469D-9918-1ED5CFEB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308F3CA-141B-4D7D-B6D0-0ACBC8D5F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3359"/>
              </p:ext>
            </p:extLst>
          </p:nvPr>
        </p:nvGraphicFramePr>
        <p:xfrm>
          <a:off x="2731941" y="171144"/>
          <a:ext cx="41290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5" name="Equation" r:id="rId12" imgW="1752480" imgH="330120" progId="Equation.DSMT4">
                  <p:embed/>
                </p:oleObj>
              </mc:Choice>
              <mc:Fallback>
                <p:oleObj name="Equation" r:id="rId12" imgW="1752480" imgH="33012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584C876E-5562-45E5-8D14-4DC8BDE16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41" y="171144"/>
                        <a:ext cx="4129088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A4A56256-27FC-4621-BBA8-BF91DCBC2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35501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6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A9B8D2B7-7E3F-4C33-BE5C-CD7229CEA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790065D4-0547-43B2-85F9-F4E9FE0E6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72450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7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334311C6-F6C3-40CF-B982-086614370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756788D6-CECC-43D1-82B7-D40BDC97E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24908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8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D01DD90D-6398-42DE-BBE6-76F58B4D3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>
            <a:extLst>
              <a:ext uri="{FF2B5EF4-FFF2-40B4-BE49-F238E27FC236}">
                <a16:creationId xmlns:a16="http://schemas.microsoft.com/office/drawing/2014/main" id="{D9A6FB60-50D8-4438-9928-19A007593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651" y="337566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6FC003B4-9D33-4427-9301-FE9D9936E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36600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9" name="Equation" r:id="rId20" imgW="962069" imgH="400042" progId="Equation.DSMT4">
                  <p:embed/>
                </p:oleObj>
              </mc:Choice>
              <mc:Fallback>
                <p:oleObj name="Equation" r:id="rId20" imgW="962069" imgH="400042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2545B70D-D214-40EA-BA97-5DD50DCDF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03506E9-35D7-4A10-B942-57084AE78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83787"/>
              </p:ext>
            </p:extLst>
          </p:nvPr>
        </p:nvGraphicFramePr>
        <p:xfrm>
          <a:off x="2196410" y="3042559"/>
          <a:ext cx="62531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0" name="Equation" r:id="rId22" imgW="2654280" imgH="482400" progId="Equation.DSMT4">
                  <p:embed/>
                </p:oleObj>
              </mc:Choice>
              <mc:Fallback>
                <p:oleObj name="Equation" r:id="rId22" imgW="265428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0553494-0558-4105-B891-EE33AAE12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10" y="3042559"/>
                        <a:ext cx="62531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F4A552B-38B9-4901-A137-F6CEB51E3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27997"/>
              </p:ext>
            </p:extLst>
          </p:nvPr>
        </p:nvGraphicFramePr>
        <p:xfrm>
          <a:off x="759423" y="3989774"/>
          <a:ext cx="88233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1" name="Equation" r:id="rId24" imgW="3746160" imgH="482400" progId="Equation.DSMT4">
                  <p:embed/>
                </p:oleObj>
              </mc:Choice>
              <mc:Fallback>
                <p:oleObj name="Equation" r:id="rId24" imgW="3746160" imgH="482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5469DC0-1ABA-49C0-ADB2-3B01288A4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23" y="3989774"/>
                        <a:ext cx="8823325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5267CC7-E777-4107-A7ED-A8F953723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28136"/>
              </p:ext>
            </p:extLst>
          </p:nvPr>
        </p:nvGraphicFramePr>
        <p:xfrm>
          <a:off x="1482343" y="5056409"/>
          <a:ext cx="71770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2" name="Equation" r:id="rId26" imgW="3047760" imgH="330120" progId="Equation.DSMT4">
                  <p:embed/>
                </p:oleObj>
              </mc:Choice>
              <mc:Fallback>
                <p:oleObj name="Equation" r:id="rId26" imgW="3047760" imgH="3301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F4A552B-38B9-4901-A137-F6CEB51E3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43" y="5056409"/>
                        <a:ext cx="7177088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8EDC473-A8D5-4C7B-8F10-580D1083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6827"/>
              </p:ext>
            </p:extLst>
          </p:nvPr>
        </p:nvGraphicFramePr>
        <p:xfrm>
          <a:off x="215064" y="5936181"/>
          <a:ext cx="41005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3" name="Equation" r:id="rId28" imgW="1739880" imgH="393480" progId="Equation.DSMT4">
                  <p:embed/>
                </p:oleObj>
              </mc:Choice>
              <mc:Fallback>
                <p:oleObj name="Equation" r:id="rId28" imgW="173988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05691E5-2970-4A23-A2E1-B1780101E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4" y="5936181"/>
                        <a:ext cx="4100513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4D4FE63-B087-41D2-8961-16C5F77FB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99588"/>
              </p:ext>
            </p:extLst>
          </p:nvPr>
        </p:nvGraphicFramePr>
        <p:xfrm>
          <a:off x="4315577" y="5890184"/>
          <a:ext cx="47894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4" name="Equation" r:id="rId30" imgW="2031840" imgH="431640" progId="Equation.DSMT4">
                  <p:embed/>
                </p:oleObj>
              </mc:Choice>
              <mc:Fallback>
                <p:oleObj name="Equation" r:id="rId30" imgW="203184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C6E99BD-CB5E-4C99-956D-1964FE7AE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577" y="5890184"/>
                        <a:ext cx="47894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E96C70E-6A2B-4A79-BEBB-FBFAF6829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02532"/>
              </p:ext>
            </p:extLst>
          </p:nvPr>
        </p:nvGraphicFramePr>
        <p:xfrm>
          <a:off x="9125845" y="5922282"/>
          <a:ext cx="1168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5" name="Equation" r:id="rId32" imgW="495000" imgH="393480" progId="Equation.DSMT4">
                  <p:embed/>
                </p:oleObj>
              </mc:Choice>
              <mc:Fallback>
                <p:oleObj name="Equation" r:id="rId32" imgW="49500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D88B02B-E57F-4F70-B870-3B6333EDF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845" y="5922282"/>
                        <a:ext cx="11684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30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2452BAB-2CE0-4865-A129-6757C8F74CAC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F7A85815-8762-4B0E-A829-54EFBAE6D37E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13BA1251-5104-46A8-A716-20D5942E2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09640A2E-6823-435F-9ED6-E900EC9BB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7A4C0367-91FE-4FBE-9C3F-A0E761018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32E3CEE4-35CC-4FFA-8FDF-174F4E78D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BE8A118F-6BCE-400A-A13C-8BA87F7D4B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5603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2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25C78028-B6F5-4F7C-BEDF-C4D10DBE16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F51A2E7C-6B23-4D8E-BE66-25C3ECD4AB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051952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3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EB7C921F-2164-4F38-A91A-C60A29A8EA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79094F05-D82F-4DA2-AFD2-F2D25F130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AE3545D4-243E-4EFC-A1C1-1F1504C9A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DAF5AE20-ACF2-4A97-ADE5-225B4D80A0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BE689C50-D2E5-4DA6-93BC-FA19FF020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8A97040C-0B75-4B7F-A536-9BC809F8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1925501F-4247-4E92-903B-2073B6E53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09256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019CB6D8-AC67-4338-9CEE-2999AC3CA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8A1E34CD-FD2C-4F6F-BCFE-306DA98F7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02373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CED3B880-D514-4EF6-9F0A-26483A421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B073F0A4-816A-4C9B-9653-76AEA5B33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95082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D954694C-B11F-47AC-B277-23BC3990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26BF317-AFA8-4AF4-83E6-41EEB261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02971"/>
              </p:ext>
            </p:extLst>
          </p:nvPr>
        </p:nvGraphicFramePr>
        <p:xfrm>
          <a:off x="2717800" y="171450"/>
          <a:ext cx="4159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" name="Equation" r:id="rId12" imgW="1765080" imgH="330120" progId="Equation.DSMT4">
                  <p:embed/>
                </p:oleObj>
              </mc:Choice>
              <mc:Fallback>
                <p:oleObj name="Equation" r:id="rId12" imgW="176508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308F3CA-141B-4D7D-B6D0-0ACBC8D5F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71450"/>
                        <a:ext cx="41592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A15AA71D-0A90-4456-90DF-C7F4ADEF5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07523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8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A4A56256-27FC-4621-BBA8-BF91DCBC2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58D6010E-1694-4AF3-A396-AD5E532E3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50029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9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90065D4-0547-43B2-85F9-F4E9FE0E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DA0EC40E-4BBF-474E-9456-E1270C75D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67821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0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756788D6-CECC-43D1-82B7-D40BDC97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4CAECD8-859D-4B2B-86B1-C3E418F3A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11832"/>
              </p:ext>
            </p:extLst>
          </p:nvPr>
        </p:nvGraphicFramePr>
        <p:xfrm>
          <a:off x="2224088" y="3275013"/>
          <a:ext cx="6311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1" name="Equation" r:id="rId20" imgW="2679480" imgH="482400" progId="Equation.DSMT4">
                  <p:embed/>
                </p:oleObj>
              </mc:Choice>
              <mc:Fallback>
                <p:oleObj name="Equation" r:id="rId20" imgW="267948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0553494-0558-4105-B891-EE33AAE12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275013"/>
                        <a:ext cx="63119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46E676FD-65B9-4091-AF07-D46CB0090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0C20EC7-6072-43FF-8047-4AA610343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98887"/>
              </p:ext>
            </p:extLst>
          </p:nvPr>
        </p:nvGraphicFramePr>
        <p:xfrm>
          <a:off x="655638" y="4349750"/>
          <a:ext cx="8883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2" name="Equation" r:id="rId22" imgW="3771720" imgH="482400" progId="Equation.DSMT4">
                  <p:embed/>
                </p:oleObj>
              </mc:Choice>
              <mc:Fallback>
                <p:oleObj name="Equation" r:id="rId22" imgW="3771720" imgH="482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5469DC0-1ABA-49C0-ADB2-3B01288A4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349750"/>
                        <a:ext cx="888365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F8BD5B24-B53A-4778-BA96-5EA219B02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72582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3" name="Equation" r:id="rId24" imgW="962069" imgH="400042" progId="Equation.DSMT4">
                  <p:embed/>
                </p:oleObj>
              </mc:Choice>
              <mc:Fallback>
                <p:oleObj name="Equation" r:id="rId24" imgW="962069" imgH="400042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6FC003B4-9D33-4427-9301-FE9D9936E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A6CAA11-D06D-435E-B7EB-DF13FF125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72398"/>
              </p:ext>
            </p:extLst>
          </p:nvPr>
        </p:nvGraphicFramePr>
        <p:xfrm>
          <a:off x="465138" y="5597525"/>
          <a:ext cx="38909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4" name="Equation" r:id="rId26" imgW="1650960" imgH="393480" progId="Equation.DSMT4">
                  <p:embed/>
                </p:oleObj>
              </mc:Choice>
              <mc:Fallback>
                <p:oleObj name="Equation" r:id="rId26" imgW="165096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217211B-1548-40F7-90A7-89A17E5CC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597525"/>
                        <a:ext cx="3890962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4B88158-C0A6-408B-8BAD-CF2343070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86336"/>
              </p:ext>
            </p:extLst>
          </p:nvPr>
        </p:nvGraphicFramePr>
        <p:xfrm>
          <a:off x="4200525" y="5551488"/>
          <a:ext cx="4789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5" name="Equation" r:id="rId28" imgW="2031840" imgH="431640" progId="Equation.DSMT4">
                  <p:embed/>
                </p:oleObj>
              </mc:Choice>
              <mc:Fallback>
                <p:oleObj name="Equation" r:id="rId28" imgW="203184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0C8D84F-95AC-4B5B-8E20-A53DAD73C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551488"/>
                        <a:ext cx="4789488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AA128F0-8E85-4230-9B54-72EE61F8A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45618"/>
              </p:ext>
            </p:extLst>
          </p:nvPr>
        </p:nvGraphicFramePr>
        <p:xfrm>
          <a:off x="9036050" y="5573713"/>
          <a:ext cx="17668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" name="Equation" r:id="rId30" imgW="749160" imgH="393480" progId="Equation.DSMT4">
                  <p:embed/>
                </p:oleObj>
              </mc:Choice>
              <mc:Fallback>
                <p:oleObj name="Equation" r:id="rId30" imgW="74916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E8ACD9AF-01EB-48E1-A9F3-AD7208D71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0" y="5573713"/>
                        <a:ext cx="1766888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45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6DAB623-EF95-4A62-A10F-C62B4683FEFA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3" name="Line 43">
            <a:extLst>
              <a:ext uri="{FF2B5EF4-FFF2-40B4-BE49-F238E27FC236}">
                <a16:creationId xmlns:a16="http://schemas.microsoft.com/office/drawing/2014/main" id="{087BFF97-A605-4323-BB44-491D27A8CC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Rectangle 39" descr="浅色上对角线">
            <a:extLst>
              <a:ext uri="{FF2B5EF4-FFF2-40B4-BE49-F238E27FC236}">
                <a16:creationId xmlns:a16="http://schemas.microsoft.com/office/drawing/2014/main" id="{87050CFB-8532-427E-91D5-75FC61D5B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" name="Rectangle 39" descr="浅色上对角线">
            <a:extLst>
              <a:ext uri="{FF2B5EF4-FFF2-40B4-BE49-F238E27FC236}">
                <a16:creationId xmlns:a16="http://schemas.microsoft.com/office/drawing/2014/main" id="{D19B87CC-CBFC-4BE6-B4E0-BE7BBB46F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6" name="Object 44">
            <a:extLst>
              <a:ext uri="{FF2B5EF4-FFF2-40B4-BE49-F238E27FC236}">
                <a16:creationId xmlns:a16="http://schemas.microsoft.com/office/drawing/2014/main" id="{AD8AD3C4-3C3B-481B-8CD9-0140AD5F0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93064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6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019CB6D8-AC67-4338-9CEE-2999AC3CA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F15CE973-FA0E-4118-BF63-5E25CF84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52078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7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D954694C-B11F-47AC-B277-23BC3990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F88E10-D96C-471F-876F-64DD12A62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24258"/>
              </p:ext>
            </p:extLst>
          </p:nvPr>
        </p:nvGraphicFramePr>
        <p:xfrm>
          <a:off x="2746375" y="171450"/>
          <a:ext cx="4098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8" name="Equation" r:id="rId7" imgW="1739880" imgH="330120" progId="Equation.DSMT4">
                  <p:embed/>
                </p:oleObj>
              </mc:Choice>
              <mc:Fallback>
                <p:oleObj name="Equation" r:id="rId7" imgW="173988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308F3CA-141B-4D7D-B6D0-0ACBC8D5F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71450"/>
                        <a:ext cx="40989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C5A291-6A4B-476C-9222-931C13E0F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56376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9" name="Equation" r:id="rId9" imgW="2273040" imgH="444240" progId="Equation.DSMT4">
                  <p:embed/>
                </p:oleObj>
              </mc:Choice>
              <mc:Fallback>
                <p:oleObj name="Equation" r:id="rId9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A4A56256-27FC-4621-BBA8-BF91DCBC2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B0D3B73-D084-4ED6-9D2C-6FCA5997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70381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0" name="Equation" r:id="rId11" imgW="1193760" imgH="419040" progId="Equation.DSMT4">
                  <p:embed/>
                </p:oleObj>
              </mc:Choice>
              <mc:Fallback>
                <p:oleObj name="Equation" r:id="rId11" imgW="119376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90065D4-0547-43B2-85F9-F4E9FE0E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EB880D85-6796-4D28-8F9E-1CBA9CCCB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32279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1" name="Equation" r:id="rId13" imgW="1104840" imgH="419040" progId="Equation.DSMT4">
                  <p:embed/>
                </p:oleObj>
              </mc:Choice>
              <mc:Fallback>
                <p:oleObj name="Equation" r:id="rId13" imgW="1104840" imgH="41904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756788D6-CECC-43D1-82B7-D40BDC97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D99267C-FAC0-4ABA-9F93-2E9D596E2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47558"/>
              </p:ext>
            </p:extLst>
          </p:nvPr>
        </p:nvGraphicFramePr>
        <p:xfrm>
          <a:off x="2266950" y="3275013"/>
          <a:ext cx="6223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2" name="Equation" r:id="rId15" imgW="2641320" imgH="482400" progId="Equation.DSMT4">
                  <p:embed/>
                </p:oleObj>
              </mc:Choice>
              <mc:Fallback>
                <p:oleObj name="Equation" r:id="rId15" imgW="264132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0553494-0558-4105-B891-EE33AAE12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75013"/>
                        <a:ext cx="62230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33A2C982-48D6-4F8A-B821-11B759179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EE255A9-473C-4AED-A4E7-4F0916404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11953"/>
              </p:ext>
            </p:extLst>
          </p:nvPr>
        </p:nvGraphicFramePr>
        <p:xfrm>
          <a:off x="700088" y="4349750"/>
          <a:ext cx="87931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3" name="Equation" r:id="rId17" imgW="3733560" imgH="482400" progId="Equation.DSMT4">
                  <p:embed/>
                </p:oleObj>
              </mc:Choice>
              <mc:Fallback>
                <p:oleObj name="Equation" r:id="rId17" imgW="3733560" imgH="482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5469DC0-1ABA-49C0-ADB2-3B01288A4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349750"/>
                        <a:ext cx="87931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2AC5DF4-310E-4A01-A9B7-C307E58B3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19872"/>
              </p:ext>
            </p:extLst>
          </p:nvPr>
        </p:nvGraphicFramePr>
        <p:xfrm>
          <a:off x="100013" y="5684838"/>
          <a:ext cx="40703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4" name="Equation" r:id="rId19" imgW="1726920" imgH="393480" progId="Equation.DSMT4">
                  <p:embed/>
                </p:oleObj>
              </mc:Choice>
              <mc:Fallback>
                <p:oleObj name="Equation" r:id="rId19" imgW="172692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05691E5-2970-4A23-A2E1-B1780101E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5684838"/>
                        <a:ext cx="407035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B1C25B4-19B6-4D94-B009-C668886DF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14803"/>
              </p:ext>
            </p:extLst>
          </p:nvPr>
        </p:nvGraphicFramePr>
        <p:xfrm>
          <a:off x="4135438" y="5684838"/>
          <a:ext cx="49688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" name="Equation" r:id="rId21" imgW="2108160" imgH="431640" progId="Equation.DSMT4">
                  <p:embed/>
                </p:oleObj>
              </mc:Choice>
              <mc:Fallback>
                <p:oleObj name="Equation" r:id="rId21" imgW="210816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C6E99BD-CB5E-4C99-956D-1964FE7AE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684838"/>
                        <a:ext cx="49688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F8916FD-E468-463E-8F3D-EC090EE13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40638"/>
              </p:ext>
            </p:extLst>
          </p:nvPr>
        </p:nvGraphicFramePr>
        <p:xfrm>
          <a:off x="9350375" y="5984875"/>
          <a:ext cx="568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D88B02B-E57F-4F70-B870-3B6333EDF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5" y="5984875"/>
                        <a:ext cx="5683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87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92EB099-68A2-49C1-9E7C-764F83A383AE}"/>
              </a:ext>
            </a:extLst>
          </p:cNvPr>
          <p:cNvSpPr/>
          <p:nvPr/>
        </p:nvSpPr>
        <p:spPr>
          <a:xfrm>
            <a:off x="613651" y="10534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计算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7B777DAC-89A7-4A10-818F-5C1C8A92E5BB}"/>
              </a:ext>
            </a:extLst>
          </p:cNvPr>
          <p:cNvGrpSpPr>
            <a:grpSpLocks/>
          </p:cNvGrpSpPr>
          <p:nvPr/>
        </p:nvGrpSpPr>
        <p:grpSpPr bwMode="auto">
          <a:xfrm>
            <a:off x="8356453" y="456641"/>
            <a:ext cx="3452813" cy="3033713"/>
            <a:chOff x="3666" y="1726"/>
            <a:chExt cx="2175" cy="1911"/>
          </a:xfrm>
        </p:grpSpPr>
        <p:sp>
          <p:nvSpPr>
            <p:cNvPr id="4" name="Line 32">
              <a:extLst>
                <a:ext uri="{FF2B5EF4-FFF2-40B4-BE49-F238E27FC236}">
                  <a16:creationId xmlns:a16="http://schemas.microsoft.com/office/drawing/2014/main" id="{2950CA80-2AC6-4275-A559-D9447CBED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3">
              <a:extLst>
                <a:ext uri="{FF2B5EF4-FFF2-40B4-BE49-F238E27FC236}">
                  <a16:creationId xmlns:a16="http://schemas.microsoft.com/office/drawing/2014/main" id="{B052D034-000D-4904-A23E-47C843B76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37">
              <a:extLst>
                <a:ext uri="{FF2B5EF4-FFF2-40B4-BE49-F238E27FC236}">
                  <a16:creationId xmlns:a16="http://schemas.microsoft.com/office/drawing/2014/main" id="{216AFACF-855A-420C-9104-B6AA8C6AD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7" name="Text Box 38">
              <a:extLst>
                <a:ext uri="{FF2B5EF4-FFF2-40B4-BE49-F238E27FC236}">
                  <a16:creationId xmlns:a16="http://schemas.microsoft.com/office/drawing/2014/main" id="{7F951565-ADBC-4121-87FD-1BEC9BA1E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AAC2A63C-A883-4B78-9923-958DB3794F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443965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98" name="Equation" r:id="rId3" imgW="126725" imgH="177415" progId="Equation.3">
                    <p:embed/>
                  </p:oleObj>
                </mc:Choice>
                <mc:Fallback>
                  <p:oleObj name="Equation" r:id="rId3" imgW="126725" imgH="177415" progId="Equation.3">
                    <p:embed/>
                    <p:pic>
                      <p:nvPicPr>
                        <p:cNvPr id="8" name="Object 40">
                          <a:extLst>
                            <a:ext uri="{FF2B5EF4-FFF2-40B4-BE49-F238E27FC236}">
                              <a16:creationId xmlns:a16="http://schemas.microsoft.com/office/drawing/2014/main" id="{25C78028-B6F5-4F7C-BEDF-C4D10DBE16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2914D62D-22C5-4C38-874B-613359183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737577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99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9" name="Object 41">
                          <a:extLst>
                            <a:ext uri="{FF2B5EF4-FFF2-40B4-BE49-F238E27FC236}">
                              <a16:creationId xmlns:a16="http://schemas.microsoft.com/office/drawing/2014/main" id="{EB7C921F-2164-4F38-A91A-C60A29A8EA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766611B1-485B-4AB0-9109-1150CA198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21" y="1838"/>
              <a:ext cx="11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93DE726F-79FF-4F1E-B5C5-DA2CC3D57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43">
            <a:extLst>
              <a:ext uri="{FF2B5EF4-FFF2-40B4-BE49-F238E27FC236}">
                <a16:creationId xmlns:a16="http://schemas.microsoft.com/office/drawing/2014/main" id="{CD1975CC-1A00-4286-A93B-121689DA24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121" y="1578606"/>
            <a:ext cx="1911849" cy="11517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FE6DE033-D09D-4BBB-B9C8-5E875B50B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440" y="343192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39" descr="浅色上对角线">
            <a:extLst>
              <a:ext uri="{FF2B5EF4-FFF2-40B4-BE49-F238E27FC236}">
                <a16:creationId xmlns:a16="http://schemas.microsoft.com/office/drawing/2014/main" id="{8AF3B2CF-EA9A-4FE9-B0A0-60AC77173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3715" y="482626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A35C96A5-B11D-44AE-BE26-937F9A47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672"/>
              </p:ext>
            </p:extLst>
          </p:nvPr>
        </p:nvGraphicFramePr>
        <p:xfrm>
          <a:off x="7511050" y="103674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019CB6D8-AC67-4338-9CEE-2999AC3CA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50" y="103674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4">
            <a:extLst>
              <a:ext uri="{FF2B5EF4-FFF2-40B4-BE49-F238E27FC236}">
                <a16:creationId xmlns:a16="http://schemas.microsoft.com/office/drawing/2014/main" id="{34A36960-9E81-4D57-9B46-1F4F048BD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64216"/>
              </p:ext>
            </p:extLst>
          </p:nvPr>
        </p:nvGraphicFramePr>
        <p:xfrm>
          <a:off x="10843578" y="106978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6" name="Object 44">
                        <a:extLst>
                          <a:ext uri="{FF2B5EF4-FFF2-40B4-BE49-F238E27FC236}">
                            <a16:creationId xmlns:a16="http://schemas.microsoft.com/office/drawing/2014/main" id="{CED3B880-D514-4EF6-9F0A-26483A421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578" y="106978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>
            <a:extLst>
              <a:ext uri="{FF2B5EF4-FFF2-40B4-BE49-F238E27FC236}">
                <a16:creationId xmlns:a16="http://schemas.microsoft.com/office/drawing/2014/main" id="{D601EC03-44D3-4107-B3FB-3B6C96EEC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4206"/>
              </p:ext>
            </p:extLst>
          </p:nvPr>
        </p:nvGraphicFramePr>
        <p:xfrm>
          <a:off x="8949336" y="1413909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2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7" name="Object 44">
                        <a:extLst>
                          <a:ext uri="{FF2B5EF4-FFF2-40B4-BE49-F238E27FC236}">
                            <a16:creationId xmlns:a16="http://schemas.microsoft.com/office/drawing/2014/main" id="{D954694C-B11F-47AC-B277-23BC3990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336" y="1413909"/>
                        <a:ext cx="1266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E35F23F-9E70-45C6-85F1-3ED235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41932"/>
              </p:ext>
            </p:extLst>
          </p:nvPr>
        </p:nvGraphicFramePr>
        <p:xfrm>
          <a:off x="2673350" y="171450"/>
          <a:ext cx="4248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3" name="Equation" r:id="rId12" imgW="1803240" imgH="330120" progId="Equation.DSMT4">
                  <p:embed/>
                </p:oleObj>
              </mc:Choice>
              <mc:Fallback>
                <p:oleObj name="Equation" r:id="rId12" imgW="180324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308F3CA-141B-4D7D-B6D0-0ACBC8D5F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71450"/>
                        <a:ext cx="42481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791D70B8-9393-4538-9D21-75A75FB03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40057"/>
              </p:ext>
            </p:extLst>
          </p:nvPr>
        </p:nvGraphicFramePr>
        <p:xfrm>
          <a:off x="1161305" y="1050366"/>
          <a:ext cx="5138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4" name="Equation" r:id="rId14" imgW="2273040" imgH="444240" progId="Equation.DSMT4">
                  <p:embed/>
                </p:oleObj>
              </mc:Choice>
              <mc:Fallback>
                <p:oleObj name="Equation" r:id="rId14" imgW="2273040" imgH="4442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A4A56256-27FC-4621-BBA8-BF91DCBC2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05" y="1050366"/>
                        <a:ext cx="51387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E60182B4-142D-4234-A37B-E5F835C10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94483"/>
              </p:ext>
            </p:extLst>
          </p:nvPr>
        </p:nvGraphicFramePr>
        <p:xfrm>
          <a:off x="932362" y="1978794"/>
          <a:ext cx="3254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5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90065D4-0547-43B2-85F9-F4E9FE0E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62" y="1978794"/>
                        <a:ext cx="3254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A1320A0F-C625-4256-9C2A-9A6DFF456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5144"/>
              </p:ext>
            </p:extLst>
          </p:nvPr>
        </p:nvGraphicFramePr>
        <p:xfrm>
          <a:off x="3970690" y="1962703"/>
          <a:ext cx="3011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6"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756788D6-CECC-43D1-82B7-D40BDC97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90" y="1962703"/>
                        <a:ext cx="3011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5873DBD-6FA0-486D-B727-8FBB64D07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29269"/>
              </p:ext>
            </p:extLst>
          </p:nvPr>
        </p:nvGraphicFramePr>
        <p:xfrm>
          <a:off x="2224088" y="3275013"/>
          <a:ext cx="6311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7" name="Equation" r:id="rId20" imgW="2679480" imgH="482400" progId="Equation.DSMT4">
                  <p:embed/>
                </p:oleObj>
              </mc:Choice>
              <mc:Fallback>
                <p:oleObj name="Equation" r:id="rId20" imgW="2679480" imgH="482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0553494-0558-4105-B891-EE33AAE12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275013"/>
                        <a:ext cx="63119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C4CCD4D1-C714-4972-AC36-CE2640B50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310" y="362533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DD7C0B2-30B6-4248-93ED-8C16B98A7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47120"/>
              </p:ext>
            </p:extLst>
          </p:nvPr>
        </p:nvGraphicFramePr>
        <p:xfrm>
          <a:off x="611188" y="4349750"/>
          <a:ext cx="8974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" name="Equation" r:id="rId22" imgW="3809880" imgH="482400" progId="Equation.DSMT4">
                  <p:embed/>
                </p:oleObj>
              </mc:Choice>
              <mc:Fallback>
                <p:oleObj name="Equation" r:id="rId22" imgW="3809880" imgH="482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5469DC0-1ABA-49C0-ADB2-3B01288A4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49750"/>
                        <a:ext cx="8974137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EE2B420-6977-4C0B-BEDE-DC4A91631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67180"/>
              </p:ext>
            </p:extLst>
          </p:nvPr>
        </p:nvGraphicFramePr>
        <p:xfrm>
          <a:off x="463550" y="5575300"/>
          <a:ext cx="1098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9" name="Equation" r:id="rId24" imgW="4660560" imgH="482400" progId="Equation.DSMT4">
                  <p:embed/>
                </p:oleObj>
              </mc:Choice>
              <mc:Fallback>
                <p:oleObj name="Equation" r:id="rId24" imgW="4660560" imgH="482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C6E99BD-CB5E-4C99-956D-1964FE7AE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575300"/>
                        <a:ext cx="109855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0BEAE0F7-41DE-44CA-B3AD-5ECFB0DEB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44661"/>
              </p:ext>
            </p:extLst>
          </p:nvPr>
        </p:nvGraphicFramePr>
        <p:xfrm>
          <a:off x="9105064" y="3447518"/>
          <a:ext cx="2704202" cy="9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0" name="Equation" r:id="rId26" imgW="962069" imgH="400042" progId="Equation.DSMT4">
                  <p:embed/>
                </p:oleObj>
              </mc:Choice>
              <mc:Fallback>
                <p:oleObj name="Equation" r:id="rId26" imgW="962069" imgH="400042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6FC003B4-9D33-4427-9301-FE9D9936E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064" y="3447518"/>
                        <a:ext cx="2704202" cy="9583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4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9950ED4-AAD0-490D-91ED-DE1AADC10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13658"/>
              </p:ext>
            </p:extLst>
          </p:nvPr>
        </p:nvGraphicFramePr>
        <p:xfrm>
          <a:off x="1293813" y="1236663"/>
          <a:ext cx="9728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" name="Equation" r:id="rId3" imgW="4127400" imgH="419040" progId="Equation.DSMT4">
                  <p:embed/>
                </p:oleObj>
              </mc:Choice>
              <mc:Fallback>
                <p:oleObj name="Equation" r:id="rId3" imgW="412740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F7B468E-FADE-4094-92F0-28D3B6A43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236663"/>
                        <a:ext cx="97282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0079A32-A4EE-49E3-815F-614081926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36494"/>
              </p:ext>
            </p:extLst>
          </p:nvPr>
        </p:nvGraphicFramePr>
        <p:xfrm>
          <a:off x="1293813" y="249238"/>
          <a:ext cx="9698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Equation" r:id="rId5" imgW="4114800" imgH="419040" progId="Equation.DSMT4">
                  <p:embed/>
                </p:oleObj>
              </mc:Choice>
              <mc:Fallback>
                <p:oleObj name="Equation" r:id="rId5" imgW="411480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295060B-12BA-4008-9810-3660F17ED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49238"/>
                        <a:ext cx="9698037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B6C2E1-3ADE-4212-8CA0-8402F3FCD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98133"/>
              </p:ext>
            </p:extLst>
          </p:nvPr>
        </p:nvGraphicFramePr>
        <p:xfrm>
          <a:off x="1570202" y="2210866"/>
          <a:ext cx="38909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" name="Equation" r:id="rId7" imgW="1650960" imgH="330120" progId="Equation.DSMT4">
                  <p:embed/>
                </p:oleObj>
              </mc:Choice>
              <mc:Fallback>
                <p:oleObj name="Equation" r:id="rId7" imgW="16509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02A5C9-0910-492C-A3A8-807533ECF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02" y="2210866"/>
                        <a:ext cx="3890962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F9D6AF2-5560-459A-9CC8-A4F7A276C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55705"/>
              </p:ext>
            </p:extLst>
          </p:nvPr>
        </p:nvGraphicFramePr>
        <p:xfrm>
          <a:off x="6420733" y="2203936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9" imgW="1676160" imgH="330120" progId="Equation.DSMT4">
                  <p:embed/>
                </p:oleObj>
              </mc:Choice>
              <mc:Fallback>
                <p:oleObj name="Equation" r:id="rId9" imgW="167616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63C44BB-C208-4EEF-81DF-0C040427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733" y="2203936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F9571BA-35F3-489D-AC00-5D96775B6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56562"/>
              </p:ext>
            </p:extLst>
          </p:nvPr>
        </p:nvGraphicFramePr>
        <p:xfrm>
          <a:off x="1570202" y="3212866"/>
          <a:ext cx="3921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11" imgW="1663560" imgH="330120" progId="Equation.DSMT4">
                  <p:embed/>
                </p:oleObj>
              </mc:Choice>
              <mc:Fallback>
                <p:oleObj name="Equation" r:id="rId11" imgW="166356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641970-9CFD-413F-9A2B-B16548990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02" y="3212866"/>
                        <a:ext cx="39211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B97A58A-3FB0-4D44-8174-B5B9497ED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2479"/>
              </p:ext>
            </p:extLst>
          </p:nvPr>
        </p:nvGraphicFramePr>
        <p:xfrm>
          <a:off x="6730838" y="2983399"/>
          <a:ext cx="39798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13" imgW="1688760" imgH="330120" progId="Equation.DSMT4">
                  <p:embed/>
                </p:oleObj>
              </mc:Choice>
              <mc:Fallback>
                <p:oleObj name="Equation" r:id="rId13" imgW="168876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2463C44-B2E5-41E1-AE2A-670E49B4F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838" y="2983399"/>
                        <a:ext cx="3979862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21F4A22-B274-423C-97B2-EEDC2DAC414D}"/>
              </a:ext>
            </a:extLst>
          </p:cNvPr>
          <p:cNvSpPr/>
          <p:nvPr/>
        </p:nvSpPr>
        <p:spPr>
          <a:xfrm>
            <a:off x="277405" y="2342927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元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1B93BD9-9D15-40C4-A27E-4842CF32D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90493"/>
              </p:ext>
            </p:extLst>
          </p:nvPr>
        </p:nvGraphicFramePr>
        <p:xfrm>
          <a:off x="3750831" y="3899936"/>
          <a:ext cx="1495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15" imgW="634680" imgH="241200" progId="Equation.DSMT4">
                  <p:embed/>
                </p:oleObj>
              </mc:Choice>
              <mc:Fallback>
                <p:oleObj name="Equation" r:id="rId15" imgW="63468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A434C14-2F84-4286-BC7B-BD1FD5A57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31" y="3899936"/>
                        <a:ext cx="14954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C441AA83-29A0-47DD-ABB1-CD480E3EF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0604" y="52361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0CCF0E-3FA6-4924-AF46-615A8822A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23800"/>
              </p:ext>
            </p:extLst>
          </p:nvPr>
        </p:nvGraphicFramePr>
        <p:xfrm>
          <a:off x="3346425" y="4725336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Equation" r:id="rId17" imgW="1993680" imgH="419040" progId="Equation.DSMT4">
                  <p:embed/>
                </p:oleObj>
              </mc:Choice>
              <mc:Fallback>
                <p:oleObj name="Equation" r:id="rId17" imgW="19936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C81DFE0-B653-43C5-8712-89940D902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25" y="4725336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E4BCFA6-84A3-45E5-8FB3-E3BEC30F8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27288"/>
              </p:ext>
            </p:extLst>
          </p:nvPr>
        </p:nvGraphicFramePr>
        <p:xfrm>
          <a:off x="3436547" y="5717279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Equation" r:id="rId19" imgW="2019240" imgH="419040" progId="Equation.DSMT4">
                  <p:embed/>
                </p:oleObj>
              </mc:Choice>
              <mc:Fallback>
                <p:oleObj name="Equation" r:id="rId19" imgW="20192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DC2D7B5-0DAA-4DA3-8BAB-1649430CE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547" y="5717279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80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12BC34-79C9-44D7-B919-6AC77C519D60}"/>
              </a:ext>
            </a:extLst>
          </p:cNvPr>
          <p:cNvSpPr/>
          <p:nvPr/>
        </p:nvSpPr>
        <p:spPr>
          <a:xfrm>
            <a:off x="868846" y="138612"/>
            <a:ext cx="8024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二、特殊情况（</a:t>
            </a:r>
            <a:r>
              <a:rPr lang="en-US" altLang="zh-CN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）：    和         是      的</a:t>
            </a:r>
            <a:r>
              <a:rPr lang="zh-CN" altLang="en-US" sz="2800" b="1" dirty="0">
                <a:solidFill>
                  <a:srgbClr val="6600CC"/>
                </a:solidFill>
                <a:latin typeface="Calibri" panose="020F0502020204030204" pitchFamily="34" charset="0"/>
              </a:rPr>
              <a:t>本征波函数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0CB8F06-047F-448D-B303-B740B67C4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5725"/>
              </p:ext>
            </p:extLst>
          </p:nvPr>
        </p:nvGraphicFramePr>
        <p:xfrm>
          <a:off x="2200269" y="560119"/>
          <a:ext cx="15986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E549D45-0581-412E-937D-12EFA3D1E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69" y="560119"/>
                        <a:ext cx="159861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82610B8-9890-479B-9B51-283821C07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33271"/>
              </p:ext>
            </p:extLst>
          </p:nvPr>
        </p:nvGraphicFramePr>
        <p:xfrm>
          <a:off x="5766899" y="582330"/>
          <a:ext cx="17192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0CB8F06-047F-448D-B303-B740B67C4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899" y="582330"/>
                        <a:ext cx="17192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6C303B8-0191-43D1-A06E-F2425E879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06474"/>
              </p:ext>
            </p:extLst>
          </p:nvPr>
        </p:nvGraphicFramePr>
        <p:xfrm>
          <a:off x="4235789" y="97481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FE69CD5-5825-4DF4-B6BB-D90565A1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789" y="97481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80DE99F-1317-4DF3-9A6F-D4E896C97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42834"/>
              </p:ext>
            </p:extLst>
          </p:nvPr>
        </p:nvGraphicFramePr>
        <p:xfrm>
          <a:off x="5275841" y="69971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4188F21-7812-46DE-BFCC-5B7FC51E1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841" y="69971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26A518E-0E8A-41BA-B071-03456D184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1660"/>
              </p:ext>
            </p:extLst>
          </p:nvPr>
        </p:nvGraphicFramePr>
        <p:xfrm>
          <a:off x="6041284" y="-40395"/>
          <a:ext cx="567354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6C303B8-0191-43D1-A06E-F2425E879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284" y="-40395"/>
                        <a:ext cx="567354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04C4CEA7-4893-4611-B206-BEC6A341C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10" y="221166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3DB5AE-0ED4-473C-AF15-65D3BED9B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70724"/>
              </p:ext>
            </p:extLst>
          </p:nvPr>
        </p:nvGraphicFramePr>
        <p:xfrm>
          <a:off x="1226004" y="2734180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13" imgW="1676160" imgH="330120" progId="Equation.DSMT4">
                  <p:embed/>
                </p:oleObj>
              </mc:Choice>
              <mc:Fallback>
                <p:oleObj name="Equation" r:id="rId13" imgW="167616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63C44BB-C208-4EEF-81DF-0C040427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04" y="2734180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1D325BA-2538-41FE-9526-8F5B98C77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18111"/>
              </p:ext>
            </p:extLst>
          </p:nvPr>
        </p:nvGraphicFramePr>
        <p:xfrm>
          <a:off x="749875" y="3434988"/>
          <a:ext cx="39227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15" imgW="1663560" imgH="330120" progId="Equation.DSMT4">
                  <p:embed/>
                </p:oleObj>
              </mc:Choice>
              <mc:Fallback>
                <p:oleObj name="Equation" r:id="rId15" imgW="166356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93DB5AE-0ED4-473C-AF15-65D3BED9B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75" y="3434988"/>
                        <a:ext cx="392271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F417521-BE75-4689-BC71-5DDE8AA1B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26369"/>
              </p:ext>
            </p:extLst>
          </p:nvPr>
        </p:nvGraphicFramePr>
        <p:xfrm>
          <a:off x="2180272" y="1970191"/>
          <a:ext cx="3892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17" imgW="1650960" imgH="330120" progId="Equation.DSMT4">
                  <p:embed/>
                </p:oleObj>
              </mc:Choice>
              <mc:Fallback>
                <p:oleObj name="Equation" r:id="rId17" imgW="16509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02A5C9-0910-492C-A3A8-807533ECF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272" y="1970191"/>
                        <a:ext cx="3892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85D237E-846E-4AD3-9269-85D0FFDEC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03477"/>
              </p:ext>
            </p:extLst>
          </p:nvPr>
        </p:nvGraphicFramePr>
        <p:xfrm>
          <a:off x="801323" y="4127272"/>
          <a:ext cx="3981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9" imgW="1688760" imgH="330120" progId="Equation.DSMT4">
                  <p:embed/>
                </p:oleObj>
              </mc:Choice>
              <mc:Fallback>
                <p:oleObj name="Equation" r:id="rId19" imgW="16887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417521-BE75-4689-BC71-5DDE8AA1B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23" y="4127272"/>
                        <a:ext cx="3981450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5C7572B6-0496-47DF-9FB1-F3DBC0443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54" y="622558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CCD6F14-B11F-4B6E-A03F-E562EE853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51095"/>
              </p:ext>
            </p:extLst>
          </p:nvPr>
        </p:nvGraphicFramePr>
        <p:xfrm>
          <a:off x="1360024" y="5021727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21" imgW="1993680" imgH="419040" progId="Equation.DSMT4">
                  <p:embed/>
                </p:oleObj>
              </mc:Choice>
              <mc:Fallback>
                <p:oleObj name="Equation" r:id="rId21" imgW="199368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2ABE5A6-72EC-477D-BE1E-5B8FEF9D9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024" y="5021727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3466944-8097-4878-B6D9-B13631CC3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92928"/>
              </p:ext>
            </p:extLst>
          </p:nvPr>
        </p:nvGraphicFramePr>
        <p:xfrm>
          <a:off x="7176217" y="5045630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23" imgW="2019240" imgH="419040" progId="Equation.DSMT4">
                  <p:embed/>
                </p:oleObj>
              </mc:Choice>
              <mc:Fallback>
                <p:oleObj name="Equation" r:id="rId23" imgW="201924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B8E42E0-22EB-4252-AF31-A9D3884C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217" y="5045630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9DB0CCA-470F-46AA-BC54-9158A888D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85728"/>
              </p:ext>
            </p:extLst>
          </p:nvPr>
        </p:nvGraphicFramePr>
        <p:xfrm>
          <a:off x="3031762" y="5818704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25" imgW="1231560" imgH="419040" progId="Equation.DSMT4">
                  <p:embed/>
                </p:oleObj>
              </mc:Choice>
              <mc:Fallback>
                <p:oleObj name="Equation" r:id="rId25" imgW="123156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CCD6F14-B11F-4B6E-A03F-E562EE853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762" y="5818704"/>
                        <a:ext cx="29035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FE2427E-4515-4835-9665-85F6304CE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50233"/>
              </p:ext>
            </p:extLst>
          </p:nvPr>
        </p:nvGraphicFramePr>
        <p:xfrm>
          <a:off x="6608638" y="5854560"/>
          <a:ext cx="2992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Equation" r:id="rId27" imgW="1269720" imgH="419040" progId="Equation.DSMT4">
                  <p:embed/>
                </p:oleObj>
              </mc:Choice>
              <mc:Fallback>
                <p:oleObj name="Equation" r:id="rId27" imgW="126972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9DB0CCA-470F-46AA-BC54-9158A888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638" y="5854560"/>
                        <a:ext cx="2992437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FA216BE-F099-447D-8040-7117D88D4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13725"/>
              </p:ext>
            </p:extLst>
          </p:nvPr>
        </p:nvGraphicFramePr>
        <p:xfrm>
          <a:off x="6238463" y="2029966"/>
          <a:ext cx="33829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29" imgW="1434960" imgH="330120" progId="Equation.DSMT4">
                  <p:embed/>
                </p:oleObj>
              </mc:Choice>
              <mc:Fallback>
                <p:oleObj name="Equation" r:id="rId29" imgW="14349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417521-BE75-4689-BC71-5DDE8AA1B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463" y="2029966"/>
                        <a:ext cx="3382962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9B82451-26D5-452B-A7DA-6D3AD40CF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02475"/>
              </p:ext>
            </p:extLst>
          </p:nvPr>
        </p:nvGraphicFramePr>
        <p:xfrm>
          <a:off x="9776231" y="2078447"/>
          <a:ext cx="688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31" imgW="291960" imgH="228600" progId="Equation.DSMT4">
                  <p:embed/>
                </p:oleObj>
              </mc:Choice>
              <mc:Fallback>
                <p:oleObj name="Equation" r:id="rId31" imgW="29196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FA216BE-F099-447D-8040-7117D88D4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231" y="2078447"/>
                        <a:ext cx="6889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5B8275F-60E4-4202-BAE9-E3FE8B299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5538"/>
              </p:ext>
            </p:extLst>
          </p:nvPr>
        </p:nvGraphicFramePr>
        <p:xfrm>
          <a:off x="5178425" y="2770188"/>
          <a:ext cx="34718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33" imgW="1473120" imgH="330120" progId="Equation.DSMT4">
                  <p:embed/>
                </p:oleObj>
              </mc:Choice>
              <mc:Fallback>
                <p:oleObj name="Equation" r:id="rId33" imgW="147312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93DB5AE-0ED4-473C-AF15-65D3BED9B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770188"/>
                        <a:ext cx="3471863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7FE0E1B-3D58-40F5-A755-6227AF110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09404"/>
              </p:ext>
            </p:extLst>
          </p:nvPr>
        </p:nvGraphicFramePr>
        <p:xfrm>
          <a:off x="8587118" y="2970074"/>
          <a:ext cx="568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35" imgW="241200" imgH="177480" progId="Equation.DSMT4">
                  <p:embed/>
                </p:oleObj>
              </mc:Choice>
              <mc:Fallback>
                <p:oleObj name="Equation" r:id="rId35" imgW="24120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5B8275F-60E4-4202-BAE9-E3FE8B299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118" y="2970074"/>
                        <a:ext cx="5683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2E0E7F7-0FA0-49BE-9B92-F044FA0BB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81831"/>
              </p:ext>
            </p:extLst>
          </p:nvPr>
        </p:nvGraphicFramePr>
        <p:xfrm>
          <a:off x="4638675" y="3521075"/>
          <a:ext cx="33829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37" imgW="1434960" imgH="330120" progId="Equation.DSMT4">
                  <p:embed/>
                </p:oleObj>
              </mc:Choice>
              <mc:Fallback>
                <p:oleObj name="Equation" r:id="rId37" imgW="143496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1D325BA-2538-41FE-9526-8F5B98C77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521075"/>
                        <a:ext cx="3382963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E7CEC0D-90D3-4639-B384-911FEBCF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74293"/>
              </p:ext>
            </p:extLst>
          </p:nvPr>
        </p:nvGraphicFramePr>
        <p:xfrm>
          <a:off x="8104856" y="3732802"/>
          <a:ext cx="568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39" imgW="241200" imgH="177480" progId="Equation.DSMT4">
                  <p:embed/>
                </p:oleObj>
              </mc:Choice>
              <mc:Fallback>
                <p:oleObj name="Equation" r:id="rId39" imgW="24120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7FE0E1B-3D58-40F5-A755-6227AF110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856" y="3732802"/>
                        <a:ext cx="5683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29999D2-2AF7-4173-B2E7-C60B90AEB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44819"/>
              </p:ext>
            </p:extLst>
          </p:nvPr>
        </p:nvGraphicFramePr>
        <p:xfrm>
          <a:off x="5177291" y="4238948"/>
          <a:ext cx="3473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40" imgW="1473120" imgH="330120" progId="Equation.DSMT4">
                  <p:embed/>
                </p:oleObj>
              </mc:Choice>
              <mc:Fallback>
                <p:oleObj name="Equation" r:id="rId40" imgW="147312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85D237E-846E-4AD3-9269-85D0FFDEC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91" y="4238948"/>
                        <a:ext cx="34734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F82D259-E295-4EE7-B45C-52CE926E9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83804"/>
              </p:ext>
            </p:extLst>
          </p:nvPr>
        </p:nvGraphicFramePr>
        <p:xfrm>
          <a:off x="8893800" y="4319930"/>
          <a:ext cx="719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42" imgW="304560" imgH="228600" progId="Equation.DSMT4">
                  <p:embed/>
                </p:oleObj>
              </mc:Choice>
              <mc:Fallback>
                <p:oleObj name="Equation" r:id="rId42" imgW="30456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29999D2-2AF7-4173-B2E7-C60B90AEB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800" y="4319930"/>
                        <a:ext cx="71913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662BCAF4-F1DE-47BD-999D-6AFA2FDE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96932"/>
              </p:ext>
            </p:extLst>
          </p:nvPr>
        </p:nvGraphicFramePr>
        <p:xfrm>
          <a:off x="956995" y="1019403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44" imgW="1206360" imgH="457200" progId="Equation.DSMT4">
                  <p:embed/>
                </p:oleObj>
              </mc:Choice>
              <mc:Fallback>
                <p:oleObj name="Equation" r:id="rId44" imgW="120636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295C9653-BFF8-4FF0-BC97-431EBBF33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95" y="1019403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D82D3D26-0EE3-4C0E-A565-46985A4B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03955"/>
              </p:ext>
            </p:extLst>
          </p:nvPr>
        </p:nvGraphicFramePr>
        <p:xfrm>
          <a:off x="4579404" y="911174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8" name="Equation" r:id="rId46" imgW="1218960" imgH="457200" progId="Equation.DSMT4">
                  <p:embed/>
                </p:oleObj>
              </mc:Choice>
              <mc:Fallback>
                <p:oleObj name="Equation" r:id="rId46" imgW="121896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B1E137CF-08E3-4587-8962-A84040AC0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404" y="911174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7AE765B4-87D9-42DE-B32D-C5185A459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49169"/>
              </p:ext>
            </p:extLst>
          </p:nvPr>
        </p:nvGraphicFramePr>
        <p:xfrm>
          <a:off x="8772900" y="1003440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9" name="Equation" r:id="rId48" imgW="1244520" imgH="457200" progId="Equation.DSMT4">
                  <p:embed/>
                </p:oleObj>
              </mc:Choice>
              <mc:Fallback>
                <p:oleObj name="Equation" r:id="rId48" imgW="124452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31A8B580-46B8-4783-9033-5AA3A5AAF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900" y="1003440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54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A619001-E386-4114-99DA-96935431D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89317"/>
              </p:ext>
            </p:extLst>
          </p:nvPr>
        </p:nvGraphicFramePr>
        <p:xfrm>
          <a:off x="2401445" y="187845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9DB0CCA-470F-46AA-BC54-9158A888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445" y="187845"/>
                        <a:ext cx="29035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B9C5B62-9B6B-4C69-B053-0728CB578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19335"/>
              </p:ext>
            </p:extLst>
          </p:nvPr>
        </p:nvGraphicFramePr>
        <p:xfrm>
          <a:off x="6887019" y="187845"/>
          <a:ext cx="2992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FE2427E-4515-4835-9665-85F6304CE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019" y="187845"/>
                        <a:ext cx="2992437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6D8E97B7-33BC-426A-BCC3-380EF710E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932" y="163859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BF3209-62BB-479E-9AA4-8CF1E8EAF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239"/>
              </p:ext>
            </p:extLst>
          </p:nvPr>
        </p:nvGraphicFramePr>
        <p:xfrm>
          <a:off x="3025775" y="1463675"/>
          <a:ext cx="2754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7" imgW="1168200" imgH="355320" progId="Equation.DSMT4">
                  <p:embed/>
                </p:oleObj>
              </mc:Choice>
              <mc:Fallback>
                <p:oleObj name="Equation" r:id="rId7" imgW="1168200" imgH="355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A619001-E386-4114-99DA-96935431D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463675"/>
                        <a:ext cx="27543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0600964-B971-45E5-82B5-EBFBECEE2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85939"/>
              </p:ext>
            </p:extLst>
          </p:nvPr>
        </p:nvGraphicFramePr>
        <p:xfrm>
          <a:off x="6424613" y="1308100"/>
          <a:ext cx="2873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BF3209-62BB-479E-9AA4-8CF1E8EA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1308100"/>
                        <a:ext cx="287337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35B1E07-F756-43C7-9C4C-35472FDAF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15570"/>
              </p:ext>
            </p:extLst>
          </p:nvPr>
        </p:nvGraphicFramePr>
        <p:xfrm>
          <a:off x="2214277" y="2571505"/>
          <a:ext cx="549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9166E5B-67E8-433E-AD24-2E5E9672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77" y="2571505"/>
                        <a:ext cx="549116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7547E34-77F1-47D2-83EF-54E6CA12B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5699"/>
              </p:ext>
            </p:extLst>
          </p:nvPr>
        </p:nvGraphicFramePr>
        <p:xfrm>
          <a:off x="529886" y="4397127"/>
          <a:ext cx="10950576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13" imgW="4305240" imgH="838080" progId="Equation.DSMT4">
                  <p:embed/>
                </p:oleObj>
              </mc:Choice>
              <mc:Fallback>
                <p:oleObj name="Equation" r:id="rId13" imgW="4305240" imgH="838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35B1E07-F756-43C7-9C4C-35472FDAF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6" y="4397127"/>
                        <a:ext cx="10950576" cy="212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6DBA39D-2D0A-4908-8CCA-DB4974A3E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33607"/>
              </p:ext>
            </p:extLst>
          </p:nvPr>
        </p:nvGraphicFramePr>
        <p:xfrm>
          <a:off x="2522318" y="3188797"/>
          <a:ext cx="5911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15" imgW="2323800" imgH="355320" progId="Equation.DSMT4">
                  <p:embed/>
                </p:oleObj>
              </mc:Choice>
              <mc:Fallback>
                <p:oleObj name="Equation" r:id="rId15" imgW="232380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35B1E07-F756-43C7-9C4C-35472FDAF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18" y="3188797"/>
                        <a:ext cx="59118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24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532FD0C-E793-4630-BDE6-962658451752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氢分子离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81BFEC4-F25C-41C0-8C6B-FEBDD2665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64783"/>
              </p:ext>
            </p:extLst>
          </p:nvPr>
        </p:nvGraphicFramePr>
        <p:xfrm>
          <a:off x="10016930" y="328747"/>
          <a:ext cx="104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71D34FE-C5F1-4CB9-99FE-BA067DB3B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930" y="328747"/>
                        <a:ext cx="10414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97FFBA-17E1-4A2D-AE64-B823A8E35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57450"/>
              </p:ext>
            </p:extLst>
          </p:nvPr>
        </p:nvGraphicFramePr>
        <p:xfrm>
          <a:off x="1360540" y="775570"/>
          <a:ext cx="1079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9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492C168-E786-4C83-87BE-C369FC1D1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40" y="775570"/>
                        <a:ext cx="10795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9CB6A6F8-BD99-4489-9254-1F929F994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2779"/>
              </p:ext>
            </p:extLst>
          </p:nvPr>
        </p:nvGraphicFramePr>
        <p:xfrm>
          <a:off x="2851150" y="746125"/>
          <a:ext cx="39100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0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8BD7AE8D-B290-4226-9DAB-B98A2CEF4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746125"/>
                        <a:ext cx="39100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85530AC-48C5-41FB-88B6-833546153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51359"/>
              </p:ext>
            </p:extLst>
          </p:nvPr>
        </p:nvGraphicFramePr>
        <p:xfrm>
          <a:off x="5033963" y="1989138"/>
          <a:ext cx="287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1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B2598E-A4A6-4F3A-9A26-25E5DA6FA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989138"/>
                        <a:ext cx="28717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549A4C8-59D7-46F0-9A89-A74C51155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59346"/>
              </p:ext>
            </p:extLst>
          </p:nvPr>
        </p:nvGraphicFramePr>
        <p:xfrm>
          <a:off x="8620125" y="1849438"/>
          <a:ext cx="3232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2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FF834B-A3D6-4FFA-A6DC-4A269CFEC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1849438"/>
                        <a:ext cx="32321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9400A114-E4BB-49A1-A73D-7FBDEADD13B0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F3D4952-89F3-469F-8BC2-6AF5F2E24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61594"/>
              </p:ext>
            </p:extLst>
          </p:nvPr>
        </p:nvGraphicFramePr>
        <p:xfrm>
          <a:off x="5923795" y="2511116"/>
          <a:ext cx="48466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3" name="Equation" r:id="rId13" imgW="1904760" imgH="431640" progId="Equation.DSMT4">
                  <p:embed/>
                </p:oleObj>
              </mc:Choice>
              <mc:Fallback>
                <p:oleObj name="Equation" r:id="rId13" imgW="190476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2A808E8-6BCC-4D77-9C48-9AC76B4E9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795" y="2511116"/>
                        <a:ext cx="4846638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7987625-EDD1-4074-93C8-EA8F0B252EB0}"/>
              </a:ext>
            </a:extLst>
          </p:cNvPr>
          <p:cNvSpPr/>
          <p:nvPr/>
        </p:nvSpPr>
        <p:spPr>
          <a:xfrm>
            <a:off x="1253136" y="3429000"/>
            <a:ext cx="8010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任意时刻波函数               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4A6D0EF-8E47-46D2-AC2E-C8332E543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1630"/>
              </p:ext>
            </p:extLst>
          </p:nvPr>
        </p:nvGraphicFramePr>
        <p:xfrm>
          <a:off x="4644959" y="3384550"/>
          <a:ext cx="1227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4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DAB7C3B-F678-475A-8517-9809E23D7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959" y="3384550"/>
                        <a:ext cx="122713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B29005DC-47A4-4B2D-9EDC-F54BE7F19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47375"/>
              </p:ext>
            </p:extLst>
          </p:nvPr>
        </p:nvGraphicFramePr>
        <p:xfrm>
          <a:off x="7149029" y="687037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5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E23D3BCF-1232-4397-AA57-46C6A5AB8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029" y="687037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FE8150B1-7EE1-43FE-9529-A6C286773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95125"/>
              </p:ext>
            </p:extLst>
          </p:nvPr>
        </p:nvGraphicFramePr>
        <p:xfrm>
          <a:off x="758564" y="1551643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6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3C48398E-1552-4C81-A295-AF99AF9BD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64" y="1551643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87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3B2E8340-B887-4BA2-8D8D-8A4043F1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978" y="260567"/>
            <a:ext cx="9248649" cy="278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态叠加原理一般表述： </a:t>
            </a:r>
            <a:endParaRPr lang="en-US" altLang="zh-CN" sz="2800" b="1" dirty="0">
              <a:solidFill>
                <a:srgbClr val="C00000"/>
              </a:solidFill>
              <a:latin typeface="+mn-ea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 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是体系的一系列可能的状态，则这些态的线性叠加 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=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...+ 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+ ...</a:t>
            </a:r>
            <a:r>
              <a:rPr lang="en-US" altLang="zh-CN" sz="2800" b="1" dirty="0">
                <a:latin typeface="+mn-ea"/>
              </a:rPr>
              <a:t>                               (</a:t>
            </a:r>
            <a:r>
              <a:rPr lang="zh-CN" altLang="en-US" sz="2800" b="1" dirty="0">
                <a:latin typeface="+mn-ea"/>
              </a:rPr>
              <a:t>其中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,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为复常数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，  	也是体系的一个可能状态。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于处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的体系，该体系分别部分地处于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 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之中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E1EE7E4A-E7D2-4E4C-8EDF-D5A295EFE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436" y="3040815"/>
            <a:ext cx="842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态薛定谔方程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又称为哈密顿算符的本征方程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BDCCA33-2959-4BBB-8308-881DA4897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21109"/>
              </p:ext>
            </p:extLst>
          </p:nvPr>
        </p:nvGraphicFramePr>
        <p:xfrm>
          <a:off x="1061548" y="3403184"/>
          <a:ext cx="82613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70423CA-BFFB-4FA3-AF47-BC475E98D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48" y="3403184"/>
                        <a:ext cx="826135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1556CC0C-26D2-44FE-B265-97D431F76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50267"/>
              </p:ext>
            </p:extLst>
          </p:nvPr>
        </p:nvGraphicFramePr>
        <p:xfrm>
          <a:off x="5088474" y="4339267"/>
          <a:ext cx="3778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5" name="Equation" r:id="rId5" imgW="1371600" imgH="342720" progId="Equation.DSMT4">
                  <p:embed/>
                </p:oleObj>
              </mc:Choice>
              <mc:Fallback>
                <p:oleObj name="Equation" r:id="rId5" imgW="1371600" imgH="34272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546BDB6B-836B-4B57-8273-2DC319953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474" y="4339267"/>
                        <a:ext cx="3778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5A9AA7AF-DA85-4D2D-A00A-8F44A7170D2D}"/>
              </a:ext>
            </a:extLst>
          </p:cNvPr>
          <p:cNvSpPr/>
          <p:nvPr/>
        </p:nvSpPr>
        <p:spPr>
          <a:xfrm>
            <a:off x="2433347" y="462010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本征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FA457E0-A8F8-4E3F-9035-F41A48A31A8D}"/>
              </a:ext>
            </a:extLst>
          </p:cNvPr>
          <p:cNvSpPr/>
          <p:nvPr/>
        </p:nvSpPr>
        <p:spPr>
          <a:xfrm>
            <a:off x="1402524" y="582962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8" name="AutoShape 2059">
            <a:extLst>
              <a:ext uri="{FF2B5EF4-FFF2-40B4-BE49-F238E27FC236}">
                <a16:creationId xmlns:a16="http://schemas.microsoft.com/office/drawing/2014/main" id="{2D4CB88E-420E-4678-841D-8FD581F6F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2" y="593803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1568E32-10B4-4F55-AD23-6DDA1E0CD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690"/>
              </p:ext>
            </p:extLst>
          </p:nvPr>
        </p:nvGraphicFramePr>
        <p:xfrm>
          <a:off x="3829050" y="5426075"/>
          <a:ext cx="74866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7" imgW="2717640" imgH="444240" progId="Equation.DSMT4">
                  <p:embed/>
                </p:oleObj>
              </mc:Choice>
              <mc:Fallback>
                <p:oleObj name="Equation" r:id="rId7" imgW="2717640" imgH="44424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221C1368-641B-49EB-8EC1-27E9506AB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426075"/>
                        <a:ext cx="748665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18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FC08487-2A37-40C8-BE74-E2339EDC1974}"/>
              </a:ext>
            </a:extLst>
          </p:cNvPr>
          <p:cNvSpPr/>
          <p:nvPr/>
        </p:nvSpPr>
        <p:spPr>
          <a:xfrm>
            <a:off x="1078522" y="141664"/>
            <a:ext cx="6096000" cy="7401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73000"/>
              </a:lnSpc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基本</a:t>
            </a:r>
            <a:r>
              <a:rPr lang="zh-CN" altLang="en-US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态叠加原理</a:t>
            </a:r>
            <a:r>
              <a:rPr lang="en-US" altLang="zh-CN" sz="2800" kern="1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2800" b="1" kern="100" dirty="0">
              <a:solidFill>
                <a:srgbClr val="0099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8E8CE28-A956-4E50-BE83-CF32B87D2512}"/>
              </a:ext>
            </a:extLst>
          </p:cNvPr>
          <p:cNvSpPr/>
          <p:nvPr/>
        </p:nvSpPr>
        <p:spPr>
          <a:xfrm>
            <a:off x="1557269" y="110572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B1742A00-1FE3-4278-8DAC-14D8DDD75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67060"/>
              </p:ext>
            </p:extLst>
          </p:nvPr>
        </p:nvGraphicFramePr>
        <p:xfrm>
          <a:off x="3976004" y="727191"/>
          <a:ext cx="748665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C92CC450-5461-42FC-9F29-A87FB01AB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04" y="727191"/>
                        <a:ext cx="7486650" cy="1328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810F0A5F-27A6-4D6B-B000-7FBDF7FD5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037" y="121413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18452D86-3452-45AE-91CD-20E4C7565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073" y="1990454"/>
            <a:ext cx="8426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含时间的薛定谔方程的解。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AA6D0FD-B12C-489F-BE07-1815DEB63DC3}"/>
              </a:ext>
            </a:extLst>
          </p:cNvPr>
          <p:cNvSpPr/>
          <p:nvPr/>
        </p:nvSpPr>
        <p:spPr>
          <a:xfrm>
            <a:off x="539020" y="255049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  <a:endParaRPr lang="zh-CN" altLang="en-US" sz="28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D77D56D-D9F0-4A32-BA56-0B02E49E6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90060"/>
              </p:ext>
            </p:extLst>
          </p:nvPr>
        </p:nvGraphicFramePr>
        <p:xfrm>
          <a:off x="1999190" y="2435436"/>
          <a:ext cx="51323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6D2FE83-9796-4332-9F0F-04D57E2B0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9190" y="2435436"/>
                        <a:ext cx="513238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28797F6-1466-4B30-93A1-2F72EC56A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47411"/>
              </p:ext>
            </p:extLst>
          </p:nvPr>
        </p:nvGraphicFramePr>
        <p:xfrm>
          <a:off x="7306291" y="2380553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48A3F1C-EB38-420F-A03E-B86780F63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6291" y="2380553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1973833-6146-4D8A-9EF2-76C123F1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39548"/>
              </p:ext>
            </p:extLst>
          </p:nvPr>
        </p:nvGraphicFramePr>
        <p:xfrm>
          <a:off x="1692841" y="3623160"/>
          <a:ext cx="4867361" cy="11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9" imgW="1930320" imgH="444240" progId="Equation.DSMT4">
                  <p:embed/>
                </p:oleObj>
              </mc:Choice>
              <mc:Fallback>
                <p:oleObj name="Equation" r:id="rId9" imgW="1930320" imgH="44424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9BC6C1B3-18E7-4109-BC47-F367A34F1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841" y="3623160"/>
                        <a:ext cx="4867361" cy="11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B4DDA48-87B9-4491-A33F-40C776535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31948"/>
              </p:ext>
            </p:extLst>
          </p:nvPr>
        </p:nvGraphicFramePr>
        <p:xfrm>
          <a:off x="6714299" y="3554651"/>
          <a:ext cx="3784860" cy="125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D655EC6E-C738-4E46-AD4F-9BEF21597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299" y="3554651"/>
                        <a:ext cx="3784860" cy="125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B2A6AFA-6043-4709-89BF-1AE884EA8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52674"/>
              </p:ext>
            </p:extLst>
          </p:nvPr>
        </p:nvGraphicFramePr>
        <p:xfrm>
          <a:off x="3094111" y="4660560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13" imgW="1384200" imgH="444240" progId="Equation.DSMT4">
                  <p:embed/>
                </p:oleObj>
              </mc:Choice>
              <mc:Fallback>
                <p:oleObj name="Equation" r:id="rId13" imgW="138420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A34EA3B-06D2-4E47-B8AB-B4E356D21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4111" y="4660560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5">
            <a:extLst>
              <a:ext uri="{FF2B5EF4-FFF2-40B4-BE49-F238E27FC236}">
                <a16:creationId xmlns:a16="http://schemas.microsoft.com/office/drawing/2014/main" id="{693BF937-CAFF-4622-AB23-7E6F1BD10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553" y="5961041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E58D307-4583-4D60-9AD3-AD65DF5C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85833"/>
              </p:ext>
            </p:extLst>
          </p:nvPr>
        </p:nvGraphicFramePr>
        <p:xfrm>
          <a:off x="4093646" y="5782225"/>
          <a:ext cx="33083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D931781-574C-487D-B950-77C552DBC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3646" y="5782225"/>
                        <a:ext cx="33083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>
            <a:extLst>
              <a:ext uri="{FF2B5EF4-FFF2-40B4-BE49-F238E27FC236}">
                <a16:creationId xmlns:a16="http://schemas.microsoft.com/office/drawing/2014/main" id="{9679753F-F358-4D8A-9FA8-04C068E3F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0520" y="5962734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满足含时间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88992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  <p:bldP spid="13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A14605-01ED-4C0F-B707-FEE048900902}"/>
              </a:ext>
            </a:extLst>
          </p:cNvPr>
          <p:cNvSpPr/>
          <p:nvPr/>
        </p:nvSpPr>
        <p:spPr>
          <a:xfrm>
            <a:off x="868846" y="138612"/>
            <a:ext cx="4317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三、特殊情况（</a:t>
            </a:r>
            <a:r>
              <a:rPr lang="en-US" altLang="zh-CN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）的解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7227032-480E-41A2-A8C7-6946243384DD}"/>
              </a:ext>
            </a:extLst>
          </p:cNvPr>
          <p:cNvSpPr/>
          <p:nvPr/>
        </p:nvSpPr>
        <p:spPr>
          <a:xfrm>
            <a:off x="1002197" y="867377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F81C1C5-5B8B-4F14-A838-D1D392EF4A2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9613" y="368831"/>
            <a:ext cx="4020530" cy="1806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DBDE8DB-5AC1-47F0-AD25-18D3AB3BE4B8}"/>
                  </a:ext>
                </a:extLst>
              </p:cNvPr>
              <p:cNvSpPr/>
              <p:nvPr/>
            </p:nvSpPr>
            <p:spPr>
              <a:xfrm>
                <a:off x="379788" y="1496723"/>
                <a:ext cx="56387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两种结构的量子态分别是</a:t>
                </a:r>
                <a:r>
                  <a:rPr lang="en-US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800" b="1" dirty="0">
                    <a:solidFill>
                      <a:srgbClr val="E628C2"/>
                    </a:solidFill>
                    <a:latin typeface="Calibri" panose="020F0502020204030204" pitchFamily="34" charset="0"/>
                  </a:rPr>
                  <a:t>正交 归一的完备函数系</a:t>
                </a:r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矩阵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DBDE8DB-5AC1-47F0-AD25-18D3AB3BE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88" y="1496723"/>
                <a:ext cx="5638764" cy="1384995"/>
              </a:xfrm>
              <a:prstGeom prst="rect">
                <a:avLst/>
              </a:prstGeom>
              <a:blipFill>
                <a:blip r:embed="rId4"/>
                <a:stretch>
                  <a:fillRect l="-2162" t="-6167" b="-9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D8F53AD-322B-4004-A15A-639B43CD0227}"/>
                  </a:ext>
                </a:extLst>
              </p:cNvPr>
              <p:cNvSpPr/>
              <p:nvPr/>
            </p:nvSpPr>
            <p:spPr>
              <a:xfrm>
                <a:off x="942236" y="4501144"/>
                <a:ext cx="825731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>
                    <a:solidFill>
                      <a:srgbClr val="0099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氮原子穿越氢原子中央而翻转到另一侧，即穿透势垒发生量子隧穿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zh-CN" altLang="zh-CN" sz="2800" b="1" dirty="0">
                    <a:solidFill>
                      <a:srgbClr val="0099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𝟏</m:t>
                        </m:r>
                      </m:sub>
                    </m:sSub>
                  </m:oMath>
                </a14:m>
                <a:r>
                  <a:rPr lang="zh-CN" altLang="zh-CN" sz="2800" b="1" dirty="0">
                    <a:solidFill>
                      <a:srgbClr val="0099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为零。不妨假定它们是负的实数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𝟏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zh-CN" altLang="zh-CN" sz="2800" b="1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sz="28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800" b="1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8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zh-CN" altLang="zh-CN" sz="2800" b="1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）</m:t>
                    </m:r>
                  </m:oMath>
                </a14:m>
                <a:endParaRPr lang="zh-CN" altLang="en-US" sz="2800" b="1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D8F53AD-322B-4004-A15A-639B43CD02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236" y="4501144"/>
                <a:ext cx="8257310" cy="1384995"/>
              </a:xfrm>
              <a:prstGeom prst="rect">
                <a:avLst/>
              </a:prstGeom>
              <a:blipFill>
                <a:blip r:embed="rId5"/>
                <a:stretch>
                  <a:fillRect l="-1551" t="-4386" r="-886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662DD27-A083-4469-AB45-E1372AEAA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40351"/>
              </p:ext>
            </p:extLst>
          </p:nvPr>
        </p:nvGraphicFramePr>
        <p:xfrm>
          <a:off x="4756125" y="1370972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6C303B8-0191-43D1-A06E-F2425E879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25" y="1370972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F73F43D-1D1D-4210-937A-E09D63746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63404"/>
              </p:ext>
            </p:extLst>
          </p:nvPr>
        </p:nvGraphicFramePr>
        <p:xfrm>
          <a:off x="868846" y="1850573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80DE99F-1317-4DF3-9A6F-D4E896C97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46" y="1850573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E9B2A3-A702-4768-A976-10420C2E9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49097"/>
              </p:ext>
            </p:extLst>
          </p:nvPr>
        </p:nvGraphicFramePr>
        <p:xfrm>
          <a:off x="1336906" y="6021611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7CBC862-CB34-45B3-B75C-34013EE3F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06" y="6021611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2A9FAD1-86F7-4C1E-B08B-5E2ADE1A6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68302"/>
              </p:ext>
            </p:extLst>
          </p:nvPr>
        </p:nvGraphicFramePr>
        <p:xfrm>
          <a:off x="5724755" y="6100898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600D098-4DA2-4E51-9EA6-F6E0AA08B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755" y="6100898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65C02B9C-3AC8-4524-BB75-58B2F0014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2336"/>
              </p:ext>
            </p:extLst>
          </p:nvPr>
        </p:nvGraphicFramePr>
        <p:xfrm>
          <a:off x="379787" y="3110519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14" imgW="1206360" imgH="457200" progId="Equation.DSMT4">
                  <p:embed/>
                </p:oleObj>
              </mc:Choice>
              <mc:Fallback>
                <p:oleObj name="Equation" r:id="rId14" imgW="12063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6EF53CFC-787F-482A-9C7A-62C9FF5CC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87" y="3110519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235ABA76-7BBC-4242-8D23-6F8A8293B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98391"/>
              </p:ext>
            </p:extLst>
          </p:nvPr>
        </p:nvGraphicFramePr>
        <p:xfrm>
          <a:off x="4049898" y="3031210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16" imgW="1218960" imgH="457200" progId="Equation.DSMT4">
                  <p:embed/>
                </p:oleObj>
              </mc:Choice>
              <mc:Fallback>
                <p:oleObj name="Equation" r:id="rId16" imgW="1218960" imgH="4572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13D581C7-049D-42DE-B88A-8CCA145A6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98" y="3031210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6DF2F6A9-E193-45FF-A9A4-1494A5933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76324"/>
              </p:ext>
            </p:extLst>
          </p:nvPr>
        </p:nvGraphicFramePr>
        <p:xfrm>
          <a:off x="8394788" y="3110519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18" imgW="1244520" imgH="457200" progId="Equation.DSMT4">
                  <p:embed/>
                </p:oleObj>
              </mc:Choice>
              <mc:Fallback>
                <p:oleObj name="Equation" r:id="rId18" imgW="1244520" imgH="4572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707DDF83-46AD-4F76-B545-3F25E60AA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88" y="3110519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99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88A76AF-4054-4831-8493-0A496E84B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0818"/>
              </p:ext>
            </p:extLst>
          </p:nvPr>
        </p:nvGraphicFramePr>
        <p:xfrm>
          <a:off x="1397000" y="486120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2ABE5A6-72EC-477D-BE1E-5B8FEF9D9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86120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C0EF96-773E-41A3-A0BC-292A82E80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42580"/>
              </p:ext>
            </p:extLst>
          </p:nvPr>
        </p:nvGraphicFramePr>
        <p:xfrm>
          <a:off x="7037426" y="561399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" name="Equation" r:id="rId5" imgW="2019240" imgH="419040" progId="Equation.DSMT4">
                  <p:embed/>
                </p:oleObj>
              </mc:Choice>
              <mc:Fallback>
                <p:oleObj name="Equation" r:id="rId5" imgW="201924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B8E42E0-22EB-4252-AF31-A9D3884C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426" y="561399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CE8629D-E933-4A5C-A419-691A92997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88706"/>
              </p:ext>
            </p:extLst>
          </p:nvPr>
        </p:nvGraphicFramePr>
        <p:xfrm>
          <a:off x="946489" y="1679107"/>
          <a:ext cx="1495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89570E6-A597-44CD-BA21-8920CF7F4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89" y="1679107"/>
                        <a:ext cx="14954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7CBC862-CB34-45B3-B75C-34013EE3F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11429"/>
              </p:ext>
            </p:extLst>
          </p:nvPr>
        </p:nvGraphicFramePr>
        <p:xfrm>
          <a:off x="3244798" y="1780518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CE8629D-E933-4A5C-A419-691A92997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798" y="1780518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BC380EBA-97F5-4702-BCAD-D6AA66F5B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26" y="278129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2C3BDB9-858A-492D-80C4-7052D1211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41648"/>
              </p:ext>
            </p:extLst>
          </p:nvPr>
        </p:nvGraphicFramePr>
        <p:xfrm>
          <a:off x="2037217" y="2378694"/>
          <a:ext cx="43100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name="Equation" r:id="rId11" imgW="1828800" imgH="419040" progId="Equation.DSMT4">
                  <p:embed/>
                </p:oleObj>
              </mc:Choice>
              <mc:Fallback>
                <p:oleObj name="Equation" r:id="rId11" imgW="182880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88A76AF-4054-4831-8493-0A496E84B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17" y="2378694"/>
                        <a:ext cx="4310063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67154A9-B888-4441-A65D-6DFBCF1AA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75771"/>
              </p:ext>
            </p:extLst>
          </p:nvPr>
        </p:nvGraphicFramePr>
        <p:xfrm>
          <a:off x="7564946" y="2378694"/>
          <a:ext cx="43418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" name="Equation" r:id="rId13" imgW="1841400" imgH="419040" progId="Equation.DSMT4">
                  <p:embed/>
                </p:oleObj>
              </mc:Choice>
              <mc:Fallback>
                <p:oleObj name="Equation" r:id="rId13" imgW="184140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C0EF96-773E-41A3-A0BC-292A82E80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946" y="2378694"/>
                        <a:ext cx="4341813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600D098-4DA2-4E51-9EA6-F6E0AA08B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01802"/>
              </p:ext>
            </p:extLst>
          </p:nvPr>
        </p:nvGraphicFramePr>
        <p:xfrm>
          <a:off x="6457665" y="1780518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7CBC862-CB34-45B3-B75C-34013EE3F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665" y="1780518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C3ABEE9A-0B6F-43F8-B505-B9800AFBC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25" y="404289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4F802DE-EAE6-455F-8723-B396ABB8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38359"/>
              </p:ext>
            </p:extLst>
          </p:nvPr>
        </p:nvGraphicFramePr>
        <p:xfrm>
          <a:off x="2370320" y="3571682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" name="Equation" r:id="rId17" imgW="2882880" imgH="444240" progId="Equation.DSMT4">
                  <p:embed/>
                </p:oleObj>
              </mc:Choice>
              <mc:Fallback>
                <p:oleObj name="Equation" r:id="rId17" imgW="288288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2C3BDB9-858A-492D-80C4-7052D1211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20" y="3571682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50EAA0E-CB99-43CF-A730-5D5BEDCCF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63181"/>
              </p:ext>
            </p:extLst>
          </p:nvPr>
        </p:nvGraphicFramePr>
        <p:xfrm>
          <a:off x="2622588" y="5053128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" name="Equation" r:id="rId19" imgW="2882880" imgH="444240" progId="Equation.DSMT4">
                  <p:embed/>
                </p:oleObj>
              </mc:Choice>
              <mc:Fallback>
                <p:oleObj name="Equation" r:id="rId19" imgW="288288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4F802DE-EAE6-455F-8723-B396ABB85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88" y="5053128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5A897618-8004-440C-8D84-CF4BE336DEEB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56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9403917-B7CB-465C-AE33-A3C0CBFFD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03725"/>
              </p:ext>
            </p:extLst>
          </p:nvPr>
        </p:nvGraphicFramePr>
        <p:xfrm>
          <a:off x="2392805" y="206390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name="Equation" r:id="rId3" imgW="2882880" imgH="444240" progId="Equation.DSMT4">
                  <p:embed/>
                </p:oleObj>
              </mc:Choice>
              <mc:Fallback>
                <p:oleObj name="Equation" r:id="rId3" imgW="288288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4F802DE-EAE6-455F-8723-B396ABB85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805" y="206390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F9294D0-769B-4920-A36C-FBD6DF11E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12479"/>
              </p:ext>
            </p:extLst>
          </p:nvPr>
        </p:nvGraphicFramePr>
        <p:xfrm>
          <a:off x="2645073" y="1687836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5" imgW="2882880" imgH="444240" progId="Equation.DSMT4">
                  <p:embed/>
                </p:oleObj>
              </mc:Choice>
              <mc:Fallback>
                <p:oleObj name="Equation" r:id="rId5" imgW="288288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50EAA0E-CB99-43CF-A730-5D5BEDCC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073" y="1687836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059">
            <a:extLst>
              <a:ext uri="{FF2B5EF4-FFF2-40B4-BE49-F238E27FC236}">
                <a16:creationId xmlns:a16="http://schemas.microsoft.com/office/drawing/2014/main" id="{DEF7143F-7143-478B-84A9-AFFC22185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751" y="290364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E999445-740F-4F7B-9309-083F0517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98365"/>
              </p:ext>
            </p:extLst>
          </p:nvPr>
        </p:nvGraphicFramePr>
        <p:xfrm>
          <a:off x="2630488" y="2994025"/>
          <a:ext cx="5749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7" imgW="2438280" imgH="368280" progId="Equation.DSMT4">
                  <p:embed/>
                </p:oleObj>
              </mc:Choice>
              <mc:Fallback>
                <p:oleObj name="Equation" r:id="rId7" imgW="2438280" imgH="368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BF3209-62BB-479E-9AA4-8CF1E8EA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994025"/>
                        <a:ext cx="5749925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5BF39B0-4B3B-4E85-A4AE-641179531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73888"/>
              </p:ext>
            </p:extLst>
          </p:nvPr>
        </p:nvGraphicFramePr>
        <p:xfrm>
          <a:off x="2930525" y="3995738"/>
          <a:ext cx="5719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9" imgW="2425680" imgH="368280" progId="Equation.DSMT4">
                  <p:embed/>
                </p:oleObj>
              </mc:Choice>
              <mc:Fallback>
                <p:oleObj name="Equation" r:id="rId9" imgW="2425680" imgH="368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E999445-740F-4F7B-9309-083F0517E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995738"/>
                        <a:ext cx="571976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D34053DB-D97F-4EF5-A5D3-1C621BC0E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01" y="514349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B4E1B8A-5624-4644-981F-BA395E4C3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55099"/>
              </p:ext>
            </p:extLst>
          </p:nvPr>
        </p:nvGraphicFramePr>
        <p:xfrm>
          <a:off x="2638425" y="4802188"/>
          <a:ext cx="69135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11" imgW="2933640" imgH="419040" progId="Equation.DSMT4">
                  <p:embed/>
                </p:oleObj>
              </mc:Choice>
              <mc:Fallback>
                <p:oleObj name="Equation" r:id="rId11" imgW="293364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E999445-740F-4F7B-9309-083F0517E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802188"/>
                        <a:ext cx="6913563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37F02D0-1481-4C57-B225-8763A22C2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92444"/>
              </p:ext>
            </p:extLst>
          </p:nvPr>
        </p:nvGraphicFramePr>
        <p:xfrm>
          <a:off x="2511425" y="5740400"/>
          <a:ext cx="6943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13" imgW="2946240" imgH="419040" progId="Equation.DSMT4">
                  <p:embed/>
                </p:oleObj>
              </mc:Choice>
              <mc:Fallback>
                <p:oleObj name="Equation" r:id="rId13" imgW="294624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B4E1B8A-5624-4644-981F-BA395E4C3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740400"/>
                        <a:ext cx="69437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26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2950D45-CAF5-40F1-960A-1204F549E59A}"/>
              </a:ext>
            </a:extLst>
          </p:cNvPr>
          <p:cNvSpPr/>
          <p:nvPr/>
        </p:nvSpPr>
        <p:spPr>
          <a:xfrm>
            <a:off x="558839" y="440005"/>
            <a:ext cx="90915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另一组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      和       的线性叠加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66DC7D-0BDC-439E-8570-FA2D9975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80515"/>
              </p:ext>
            </p:extLst>
          </p:nvPr>
        </p:nvGraphicFramePr>
        <p:xfrm>
          <a:off x="1507527" y="354681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099D8BE-DBBD-424B-A4FD-C25EDE95B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27" y="354681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6DBDC09-B982-4A2D-886A-A360F9EDD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38943"/>
              </p:ext>
            </p:extLst>
          </p:nvPr>
        </p:nvGraphicFramePr>
        <p:xfrm>
          <a:off x="2331265" y="380613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90BF1F5-0C49-4A40-B16E-4416E7568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65" y="380613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8193435-0A22-4EDF-B0A7-033B0A1F2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23979"/>
              </p:ext>
            </p:extLst>
          </p:nvPr>
        </p:nvGraphicFramePr>
        <p:xfrm>
          <a:off x="5722938" y="380146"/>
          <a:ext cx="4302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66DC7D-0BDC-439E-8570-FA2D99759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80146"/>
                        <a:ext cx="430212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FD4D9B4-1403-421D-B671-B83E05534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3432"/>
              </p:ext>
            </p:extLst>
          </p:nvPr>
        </p:nvGraphicFramePr>
        <p:xfrm>
          <a:off x="6739962" y="310359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6DBDC09-B982-4A2D-886A-A360F9EDD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962" y="310359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E7F640F-0BB4-444B-A3C6-57CD895E7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52002"/>
              </p:ext>
            </p:extLst>
          </p:nvPr>
        </p:nvGraphicFramePr>
        <p:xfrm>
          <a:off x="1087438" y="1246188"/>
          <a:ext cx="2398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6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AB4E614-AC25-4E90-9930-545F479BD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246188"/>
                        <a:ext cx="2398712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50870D0-BC42-4CEC-8490-6F8C18C21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90654"/>
              </p:ext>
            </p:extLst>
          </p:nvPr>
        </p:nvGraphicFramePr>
        <p:xfrm>
          <a:off x="6153150" y="1223963"/>
          <a:ext cx="24336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7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4A5FC20-3EBD-4D3A-9232-F24AE32D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223963"/>
                        <a:ext cx="2433638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37F58B20-B36D-43AA-9069-949917E94B50}"/>
              </a:ext>
            </a:extLst>
          </p:cNvPr>
          <p:cNvSpPr/>
          <p:nvPr/>
        </p:nvSpPr>
        <p:spPr>
          <a:xfrm>
            <a:off x="1168200" y="1878156"/>
            <a:ext cx="642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实常数。确定     和         。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02680A45-C4CD-4A28-ADF0-BE4366F43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48038"/>
              </p:ext>
            </p:extLst>
          </p:nvPr>
        </p:nvGraphicFramePr>
        <p:xfrm>
          <a:off x="912855" y="2438464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8" name="Equation" r:id="rId15" imgW="1206360" imgH="457200" progId="Equation.DSMT4">
                  <p:embed/>
                </p:oleObj>
              </mc:Choice>
              <mc:Fallback>
                <p:oleObj name="Equation" r:id="rId15" imgW="120636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CE1BFAF6-5EDA-4330-9441-5C39D1EB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55" y="2438464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C431751D-07B5-490C-9E53-7E0E8E72C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00422"/>
              </p:ext>
            </p:extLst>
          </p:nvPr>
        </p:nvGraphicFramePr>
        <p:xfrm>
          <a:off x="4582966" y="2359155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9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2AD812E0-A624-4B8C-8774-190FE7FFF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66" y="2359155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2D165796-2F9B-4D85-BB89-DB208E200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38210"/>
              </p:ext>
            </p:extLst>
          </p:nvPr>
        </p:nvGraphicFramePr>
        <p:xfrm>
          <a:off x="8927856" y="2438464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0" name="Equation" r:id="rId19" imgW="1244520" imgH="457200" progId="Equation.DSMT4">
                  <p:embed/>
                </p:oleObj>
              </mc:Choice>
              <mc:Fallback>
                <p:oleObj name="Equation" r:id="rId19" imgW="124452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21EE9BF1-69B8-4B00-A916-763E53C29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856" y="2438464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B6DCCE8-D669-45E4-84CE-AB0EB369D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31144"/>
              </p:ext>
            </p:extLst>
          </p:nvPr>
        </p:nvGraphicFramePr>
        <p:xfrm>
          <a:off x="5490369" y="1750867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66DC7D-0BDC-439E-8570-FA2D99759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9" y="1750867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84CF1D1-93C6-40D2-8B03-30AC023EA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35488"/>
              </p:ext>
            </p:extLst>
          </p:nvPr>
        </p:nvGraphicFramePr>
        <p:xfrm>
          <a:off x="6554767" y="1811551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6DBDC09-B982-4A2D-886A-A360F9EDD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67" y="1811551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FAF73051-3C70-4412-8FE1-16495ACD74C5}"/>
              </a:ext>
            </a:extLst>
          </p:cNvPr>
          <p:cNvSpPr/>
          <p:nvPr/>
        </p:nvSpPr>
        <p:spPr>
          <a:xfrm>
            <a:off x="685522" y="392403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4C9514C5-3E93-4E21-924D-B7FFF5574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09211"/>
              </p:ext>
            </p:extLst>
          </p:nvPr>
        </p:nvGraphicFramePr>
        <p:xfrm>
          <a:off x="823912" y="4646070"/>
          <a:ext cx="29257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3" name="Equation" r:id="rId21" imgW="1244520" imgH="457200" progId="Equation.DSMT4">
                  <p:embed/>
                </p:oleObj>
              </mc:Choice>
              <mc:Fallback>
                <p:oleObj name="Equation" r:id="rId21" imgW="124452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1E13BA1C-244D-451A-85A1-DA1E4837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4646070"/>
                        <a:ext cx="29257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7DB16E93-FFF8-4664-AEE0-307FBD7D2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37103"/>
              </p:ext>
            </p:extLst>
          </p:nvPr>
        </p:nvGraphicFramePr>
        <p:xfrm>
          <a:off x="4605377" y="4646070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4" name="Equation" r:id="rId23" imgW="1257120" imgH="457200" progId="Equation.DSMT4">
                  <p:embed/>
                </p:oleObj>
              </mc:Choice>
              <mc:Fallback>
                <p:oleObj name="Equation" r:id="rId23" imgW="125712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AB069DBB-A601-4ECD-AE70-AC947EF9C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77" y="4646070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C282E933-542D-4E87-983E-C419F917A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29013"/>
              </p:ext>
            </p:extLst>
          </p:nvPr>
        </p:nvGraphicFramePr>
        <p:xfrm>
          <a:off x="8917068" y="4760773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5" name="Equation" r:id="rId25" imgW="1282680" imgH="457200" progId="Equation.DSMT4">
                  <p:embed/>
                </p:oleObj>
              </mc:Choice>
              <mc:Fallback>
                <p:oleObj name="Equation" r:id="rId25" imgW="128268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A061A886-34B8-4B80-BCF9-61B1B8720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068" y="4760773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9527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818312EA-B305-4789-952B-97F107D2E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54795"/>
              </p:ext>
            </p:extLst>
          </p:nvPr>
        </p:nvGraphicFramePr>
        <p:xfrm>
          <a:off x="1201880" y="204708"/>
          <a:ext cx="29257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2" name="Equation" r:id="rId3" imgW="1244520" imgH="457200" progId="Equation.DSMT4">
                  <p:embed/>
                </p:oleObj>
              </mc:Choice>
              <mc:Fallback>
                <p:oleObj name="Equation" r:id="rId3" imgW="124452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1E13BA1C-244D-451A-85A1-DA1E4837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80" y="204708"/>
                        <a:ext cx="29257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BCBE5F6-E394-45E8-9FFC-A3CE4B9BC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84214"/>
              </p:ext>
            </p:extLst>
          </p:nvPr>
        </p:nvGraphicFramePr>
        <p:xfrm>
          <a:off x="4752533" y="420608"/>
          <a:ext cx="2398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3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E7F640F-0BB4-444B-A3C6-57CD895E7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33" y="420608"/>
                        <a:ext cx="2398712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997798B0-0AD7-4359-AD02-561BBA2D0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21019"/>
              </p:ext>
            </p:extLst>
          </p:nvPr>
        </p:nvGraphicFramePr>
        <p:xfrm>
          <a:off x="632666" y="110225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4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02680A45-C4CD-4A28-ADF0-BE4366F43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6" y="110225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FDCEF94A-27E0-46D4-AF7C-DD16913BD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69545"/>
              </p:ext>
            </p:extLst>
          </p:nvPr>
        </p:nvGraphicFramePr>
        <p:xfrm>
          <a:off x="4302777" y="102294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5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C431751D-07B5-490C-9E53-7E0E8E72C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777" y="102294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6FDF4528-090A-4A95-9891-4F4113C15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03098"/>
              </p:ext>
            </p:extLst>
          </p:nvPr>
        </p:nvGraphicFramePr>
        <p:xfrm>
          <a:off x="8647667" y="110225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6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2D165796-2F9B-4D85-BB89-DB208E200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667" y="110225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4F70D46E-4759-438F-9C7E-F2443FC52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74" y="2609188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C453F0AE-F057-4D9B-A862-60A993BD5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98115"/>
              </p:ext>
            </p:extLst>
          </p:nvPr>
        </p:nvGraphicFramePr>
        <p:xfrm>
          <a:off x="1175492" y="2162933"/>
          <a:ext cx="42084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7" name="Equation" r:id="rId13" imgW="1790640" imgH="457200" progId="Equation.DSMT4">
                  <p:embed/>
                </p:oleObj>
              </mc:Choice>
              <mc:Fallback>
                <p:oleObj name="Equation" r:id="rId13" imgW="179064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228074BE-B5FF-498A-A784-01B941BCD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492" y="2162933"/>
                        <a:ext cx="42084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10A89A37-30FC-405E-A12A-85794B13A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49276"/>
              </p:ext>
            </p:extLst>
          </p:nvPr>
        </p:nvGraphicFramePr>
        <p:xfrm>
          <a:off x="5497642" y="2089608"/>
          <a:ext cx="6477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8" name="Equation" r:id="rId15" imgW="2755800" imgH="457200" progId="Equation.DSMT4">
                  <p:embed/>
                </p:oleObj>
              </mc:Choice>
              <mc:Fallback>
                <p:oleObj name="Equation" r:id="rId15" imgW="275580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551BE531-5A15-4529-9B45-48F0F265A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642" y="2089608"/>
                        <a:ext cx="64770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1F2672-95F0-4FC7-925B-544599FA3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86820"/>
              </p:ext>
            </p:extLst>
          </p:nvPr>
        </p:nvGraphicFramePr>
        <p:xfrm>
          <a:off x="1666762" y="3197784"/>
          <a:ext cx="18526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9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EB785034-41EC-4457-A945-2C2022814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762" y="3197784"/>
                        <a:ext cx="18526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01D1C865-4B6A-45F2-98AA-9EED356E0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81379"/>
              </p:ext>
            </p:extLst>
          </p:nvPr>
        </p:nvGraphicFramePr>
        <p:xfrm>
          <a:off x="756148" y="3669595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0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E43ADEF2-2B48-42E4-A2EA-BA30E4691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48" y="3669595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226D2E1-F328-4089-BCDF-C57BC4EC4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5869"/>
              </p:ext>
            </p:extLst>
          </p:nvPr>
        </p:nvGraphicFramePr>
        <p:xfrm>
          <a:off x="4879181" y="3898625"/>
          <a:ext cx="24336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446BBE7-899D-4E97-B5CE-DAA1A55B3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181" y="3898625"/>
                        <a:ext cx="2433638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59">
            <a:extLst>
              <a:ext uri="{FF2B5EF4-FFF2-40B4-BE49-F238E27FC236}">
                <a16:creationId xmlns:a16="http://schemas.microsoft.com/office/drawing/2014/main" id="{09346DE7-CFED-4D0B-8700-9F5BE21F8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40" y="5296781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B6A3EA43-191C-438E-9E4D-9CC50C3F3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05917"/>
              </p:ext>
            </p:extLst>
          </p:nvPr>
        </p:nvGraphicFramePr>
        <p:xfrm>
          <a:off x="1220133" y="4908864"/>
          <a:ext cx="4238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2" name="Equation" r:id="rId23" imgW="1803240" imgH="457200" progId="Equation.DSMT4">
                  <p:embed/>
                </p:oleObj>
              </mc:Choice>
              <mc:Fallback>
                <p:oleObj name="Equation" r:id="rId23" imgW="1803240" imgH="45720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23E5FB98-19DB-402B-BD68-D8AD759E7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133" y="4908864"/>
                        <a:ext cx="42386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B185C22B-137A-42CA-AC43-6F66FFF2E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90933"/>
              </p:ext>
            </p:extLst>
          </p:nvPr>
        </p:nvGraphicFramePr>
        <p:xfrm>
          <a:off x="5568949" y="4925308"/>
          <a:ext cx="65071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Equation" r:id="rId25" imgW="2768400" imgH="457200" progId="Equation.DSMT4">
                  <p:embed/>
                </p:oleObj>
              </mc:Choice>
              <mc:Fallback>
                <p:oleObj name="Equation" r:id="rId25" imgW="2768400" imgH="457200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D5950DDC-F1CD-4E0D-BAAA-6D7C2A0EE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49" y="4925308"/>
                        <a:ext cx="65071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05BF99FA-116A-4EDE-B5E9-95FE2AA96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8036"/>
              </p:ext>
            </p:extLst>
          </p:nvPr>
        </p:nvGraphicFramePr>
        <p:xfrm>
          <a:off x="1968349" y="6111985"/>
          <a:ext cx="18526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Equation" r:id="rId27" imgW="787320" imgH="203040" progId="Equation.DSMT4">
                  <p:embed/>
                </p:oleObj>
              </mc:Choice>
              <mc:Fallback>
                <p:oleObj name="Equation" r:id="rId27" imgW="787320" imgH="203040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11E335CA-7A15-4FAA-B251-D0779558B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349" y="6111985"/>
                        <a:ext cx="18526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45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660F148E-3179-4719-B37B-55D221E29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02407"/>
              </p:ext>
            </p:extLst>
          </p:nvPr>
        </p:nvGraphicFramePr>
        <p:xfrm>
          <a:off x="638294" y="-58565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8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A061A886-34B8-4B80-BCF9-61B1B8720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94" y="-58565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F9BE3D1-329D-4763-BC0B-A6E6BED3C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75893"/>
              </p:ext>
            </p:extLst>
          </p:nvPr>
        </p:nvGraphicFramePr>
        <p:xfrm>
          <a:off x="4778278" y="128100"/>
          <a:ext cx="23987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9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BCBE5F6-E394-45E8-9FFC-A3CE4B9BC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278" y="128100"/>
                        <a:ext cx="2398712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A7A3AF6-7D94-41A1-B529-E4C8BB310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19762"/>
              </p:ext>
            </p:extLst>
          </p:nvPr>
        </p:nvGraphicFramePr>
        <p:xfrm>
          <a:off x="8027116" y="267757"/>
          <a:ext cx="24336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0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446BBE7-899D-4E97-B5CE-DAA1A55B3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116" y="267757"/>
                        <a:ext cx="2433638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721C41FE-EDAA-4474-B82A-756FF43FA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23797"/>
              </p:ext>
            </p:extLst>
          </p:nvPr>
        </p:nvGraphicFramePr>
        <p:xfrm>
          <a:off x="632666" y="110225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1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21087A23-7E33-486A-B987-D7A552507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6" y="110225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F18C1C52-5282-43C0-B966-51429CBA6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68990"/>
              </p:ext>
            </p:extLst>
          </p:nvPr>
        </p:nvGraphicFramePr>
        <p:xfrm>
          <a:off x="4302777" y="102294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2" name="Equation" r:id="rId11" imgW="1218960" imgH="457200" progId="Equation.DSMT4">
                  <p:embed/>
                </p:oleObj>
              </mc:Choice>
              <mc:Fallback>
                <p:oleObj name="Equation" r:id="rId11" imgW="1218960" imgH="45720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CB03CB1A-10C0-4B16-974A-16573271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777" y="102294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CF8D3262-49BE-4E08-97A8-1DA0538AC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0772"/>
              </p:ext>
            </p:extLst>
          </p:nvPr>
        </p:nvGraphicFramePr>
        <p:xfrm>
          <a:off x="8647667" y="110225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3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9ADA6F5E-B6E9-46C6-A95D-4D16AD77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667" y="110225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059">
            <a:extLst>
              <a:ext uri="{FF2B5EF4-FFF2-40B4-BE49-F238E27FC236}">
                <a16:creationId xmlns:a16="http://schemas.microsoft.com/office/drawing/2014/main" id="{EC2DE2E4-8251-4303-87AA-AA9FBBA24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74" y="2609188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8" name="Object 19">
            <a:extLst>
              <a:ext uri="{FF2B5EF4-FFF2-40B4-BE49-F238E27FC236}">
                <a16:creationId xmlns:a16="http://schemas.microsoft.com/office/drawing/2014/main" id="{D5FEFEDC-58E2-4081-8692-538ECB861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78570"/>
              </p:ext>
            </p:extLst>
          </p:nvPr>
        </p:nvGraphicFramePr>
        <p:xfrm>
          <a:off x="1175492" y="2162933"/>
          <a:ext cx="42084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4" name="Equation" r:id="rId15" imgW="1790640" imgH="457200" progId="Equation.DSMT4">
                  <p:embed/>
                </p:oleObj>
              </mc:Choice>
              <mc:Fallback>
                <p:oleObj name="Equation" r:id="rId15" imgW="1790640" imgH="457200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F9E2B9AE-6D0D-462D-A983-693578669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492" y="2162933"/>
                        <a:ext cx="42084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>
            <a:extLst>
              <a:ext uri="{FF2B5EF4-FFF2-40B4-BE49-F238E27FC236}">
                <a16:creationId xmlns:a16="http://schemas.microsoft.com/office/drawing/2014/main" id="{D384E161-C104-4017-9FCF-F3F999EE5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41536"/>
              </p:ext>
            </p:extLst>
          </p:nvPr>
        </p:nvGraphicFramePr>
        <p:xfrm>
          <a:off x="5359514" y="2177263"/>
          <a:ext cx="6626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5" name="Equation" r:id="rId17" imgW="2819160" imgH="457200" progId="Equation.DSMT4">
                  <p:embed/>
                </p:oleObj>
              </mc:Choice>
              <mc:Fallback>
                <p:oleObj name="Equation" r:id="rId17" imgW="2819160" imgH="457200" progId="Equation.DSMT4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DAA05584-0542-48F0-BFDF-4CF233583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514" y="2177263"/>
                        <a:ext cx="66262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>
            <a:extLst>
              <a:ext uri="{FF2B5EF4-FFF2-40B4-BE49-F238E27FC236}">
                <a16:creationId xmlns:a16="http://schemas.microsoft.com/office/drawing/2014/main" id="{BEF8A473-B400-4613-944D-84F4CF4F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63777"/>
              </p:ext>
            </p:extLst>
          </p:nvPr>
        </p:nvGraphicFramePr>
        <p:xfrm>
          <a:off x="1587500" y="3219450"/>
          <a:ext cx="1912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6" name="Equation" r:id="rId19" imgW="812520" imgH="177480" progId="Equation.DSMT4">
                  <p:embed/>
                </p:oleObj>
              </mc:Choice>
              <mc:Fallback>
                <p:oleObj name="Equation" r:id="rId19" imgW="812520" imgH="177480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71EA99D1-6B02-414D-9D06-C2BB55367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219450"/>
                        <a:ext cx="19129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>
            <a:extLst>
              <a:ext uri="{FF2B5EF4-FFF2-40B4-BE49-F238E27FC236}">
                <a16:creationId xmlns:a16="http://schemas.microsoft.com/office/drawing/2014/main" id="{AF438645-6D31-4846-B50A-8263EE425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73812"/>
              </p:ext>
            </p:extLst>
          </p:nvPr>
        </p:nvGraphicFramePr>
        <p:xfrm>
          <a:off x="1861313" y="3700246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7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29" name="Object 19">
                        <a:extLst>
                          <a:ext uri="{FF2B5EF4-FFF2-40B4-BE49-F238E27FC236}">
                            <a16:creationId xmlns:a16="http://schemas.microsoft.com/office/drawing/2014/main" id="{4E3ECFEF-CDE9-41EE-89BC-273455882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313" y="3700246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2059">
            <a:extLst>
              <a:ext uri="{FF2B5EF4-FFF2-40B4-BE49-F238E27FC236}">
                <a16:creationId xmlns:a16="http://schemas.microsoft.com/office/drawing/2014/main" id="{211DA039-F115-4936-A76E-9D7FFCE0B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358" y="4107411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1" name="Object 19">
            <a:extLst>
              <a:ext uri="{FF2B5EF4-FFF2-40B4-BE49-F238E27FC236}">
                <a16:creationId xmlns:a16="http://schemas.microsoft.com/office/drawing/2014/main" id="{84ECFEDA-1C89-4225-9C38-B4E488E0A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19246"/>
              </p:ext>
            </p:extLst>
          </p:nvPr>
        </p:nvGraphicFramePr>
        <p:xfrm>
          <a:off x="6929438" y="3929063"/>
          <a:ext cx="15827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8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43" name="Object 19">
                        <a:extLst>
                          <a:ext uri="{FF2B5EF4-FFF2-40B4-BE49-F238E27FC236}">
                            <a16:creationId xmlns:a16="http://schemas.microsoft.com/office/drawing/2014/main" id="{41FA16FA-5FA4-4043-9804-10E03367B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929063"/>
                        <a:ext cx="15827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9">
            <a:extLst>
              <a:ext uri="{FF2B5EF4-FFF2-40B4-BE49-F238E27FC236}">
                <a16:creationId xmlns:a16="http://schemas.microsoft.com/office/drawing/2014/main" id="{BCB4B237-B718-4E64-96DC-98D7A2AE6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22209"/>
              </p:ext>
            </p:extLst>
          </p:nvPr>
        </p:nvGraphicFramePr>
        <p:xfrm>
          <a:off x="2144831" y="4492374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9" name="Equation" r:id="rId23" imgW="1257120" imgH="457200" progId="Equation.DSMT4">
                  <p:embed/>
                </p:oleObj>
              </mc:Choice>
              <mc:Fallback>
                <p:oleObj name="Equation" r:id="rId23" imgW="1257120" imgH="457200" progId="Equation.DSMT4">
                  <p:embed/>
                  <p:pic>
                    <p:nvPicPr>
                      <p:cNvPr id="44" name="Object 19">
                        <a:extLst>
                          <a:ext uri="{FF2B5EF4-FFF2-40B4-BE49-F238E27FC236}">
                            <a16:creationId xmlns:a16="http://schemas.microsoft.com/office/drawing/2014/main" id="{419108FB-8F69-436F-BC7C-42E1B7E27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831" y="4492374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2059">
            <a:extLst>
              <a:ext uri="{FF2B5EF4-FFF2-40B4-BE49-F238E27FC236}">
                <a16:creationId xmlns:a16="http://schemas.microsoft.com/office/drawing/2014/main" id="{F9BE99AA-EC26-407C-A23E-0BE9960F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975" y="4783057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4" name="Object 19">
            <a:extLst>
              <a:ext uri="{FF2B5EF4-FFF2-40B4-BE49-F238E27FC236}">
                <a16:creationId xmlns:a16="http://schemas.microsoft.com/office/drawing/2014/main" id="{9D51131C-CAAD-433B-B91C-2B740B4BF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78936"/>
              </p:ext>
            </p:extLst>
          </p:nvPr>
        </p:nvGraphicFramePr>
        <p:xfrm>
          <a:off x="7258050" y="4641850"/>
          <a:ext cx="15827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0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46" name="Object 19">
                        <a:extLst>
                          <a:ext uri="{FF2B5EF4-FFF2-40B4-BE49-F238E27FC236}">
                            <a16:creationId xmlns:a16="http://schemas.microsoft.com/office/drawing/2014/main" id="{98ABF383-908D-4634-B927-3CFF746AF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641850"/>
                        <a:ext cx="15827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9">
            <a:extLst>
              <a:ext uri="{FF2B5EF4-FFF2-40B4-BE49-F238E27FC236}">
                <a16:creationId xmlns:a16="http://schemas.microsoft.com/office/drawing/2014/main" id="{AE01E18C-A6B6-41C4-96A5-58C4EC5D4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93490"/>
              </p:ext>
            </p:extLst>
          </p:nvPr>
        </p:nvGraphicFramePr>
        <p:xfrm>
          <a:off x="2272719" y="5694861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1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47" name="Object 19">
                        <a:extLst>
                          <a:ext uri="{FF2B5EF4-FFF2-40B4-BE49-F238E27FC236}">
                            <a16:creationId xmlns:a16="http://schemas.microsoft.com/office/drawing/2014/main" id="{F935BDCB-8D15-4895-989E-E2E359F71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19" y="5694861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2059">
            <a:extLst>
              <a:ext uri="{FF2B5EF4-FFF2-40B4-BE49-F238E27FC236}">
                <a16:creationId xmlns:a16="http://schemas.microsoft.com/office/drawing/2014/main" id="{BECAB634-C3A9-4A47-BD80-89EA9E89F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1764" y="6082778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7" name="Object 19">
            <a:extLst>
              <a:ext uri="{FF2B5EF4-FFF2-40B4-BE49-F238E27FC236}">
                <a16:creationId xmlns:a16="http://schemas.microsoft.com/office/drawing/2014/main" id="{DD8DE2F9-9BA3-41B7-8C97-2F1639F65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44597"/>
              </p:ext>
            </p:extLst>
          </p:nvPr>
        </p:nvGraphicFramePr>
        <p:xfrm>
          <a:off x="7466013" y="5873750"/>
          <a:ext cx="1643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2" name="Equation" r:id="rId27" imgW="698400" imgH="177480" progId="Equation.DSMT4">
                  <p:embed/>
                </p:oleObj>
              </mc:Choice>
              <mc:Fallback>
                <p:oleObj name="Equation" r:id="rId27" imgW="698400" imgH="177480" progId="Equation.DSMT4">
                  <p:embed/>
                  <p:pic>
                    <p:nvPicPr>
                      <p:cNvPr id="49" name="Object 19">
                        <a:extLst>
                          <a:ext uri="{FF2B5EF4-FFF2-40B4-BE49-F238E27FC236}">
                            <a16:creationId xmlns:a16="http://schemas.microsoft.com/office/drawing/2014/main" id="{6F08AE25-1A00-4BB4-A005-4F0E0BBAB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5873750"/>
                        <a:ext cx="16430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04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50" grpId="0" animBg="1"/>
      <p:bldP spid="53" grpId="0" animBg="1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059">
            <a:extLst>
              <a:ext uri="{FF2B5EF4-FFF2-40B4-BE49-F238E27FC236}">
                <a16:creationId xmlns:a16="http://schemas.microsoft.com/office/drawing/2014/main" id="{9DCB6785-80B5-440D-AF11-DE166C48C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724" y="360143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A05F9B55-9180-4A32-B699-26203930F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40766"/>
              </p:ext>
            </p:extLst>
          </p:nvPr>
        </p:nvGraphicFramePr>
        <p:xfrm>
          <a:off x="2614334" y="54236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2" name="Equation" r:id="rId3" imgW="1206360" imgH="457200" progId="Equation.DSMT4">
                  <p:embed/>
                </p:oleObj>
              </mc:Choice>
              <mc:Fallback>
                <p:oleObj name="Equation" r:id="rId3" imgW="12063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B88368D8-9C6F-4B1F-A7D1-20123248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34" y="54236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8C2848FA-9B60-4757-AE14-7B8781981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8126"/>
              </p:ext>
            </p:extLst>
          </p:nvPr>
        </p:nvGraphicFramePr>
        <p:xfrm>
          <a:off x="7110106" y="311344"/>
          <a:ext cx="15827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3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88F9BAFE-D56D-4A7D-8286-C1EC17866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106" y="311344"/>
                        <a:ext cx="15827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F42AB583-E2D2-443F-B19E-BB1F5CD62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02037"/>
              </p:ext>
            </p:extLst>
          </p:nvPr>
        </p:nvGraphicFramePr>
        <p:xfrm>
          <a:off x="1650155" y="750020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4" name="Equation" r:id="rId7" imgW="1257120" imgH="457200" progId="Equation.DSMT4">
                  <p:embed/>
                </p:oleObj>
              </mc:Choice>
              <mc:Fallback>
                <p:oleObj name="Equation" r:id="rId7" imgW="1257120" imgH="4572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580992C9-59F1-4819-8954-CA28D1A70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55" y="750020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91420FD0-BBA1-40FA-A59E-F21E16A48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299" y="1040703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2F5B50CD-3BFD-4E95-9846-66E23D6F9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50533"/>
              </p:ext>
            </p:extLst>
          </p:nvPr>
        </p:nvGraphicFramePr>
        <p:xfrm>
          <a:off x="6763374" y="899496"/>
          <a:ext cx="15827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5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C5DA0173-A5AC-488E-9AE1-AA8BE18A6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374" y="899496"/>
                        <a:ext cx="15827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89BB1FB4-193F-4AA3-92CC-1F9BCDB4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96248"/>
              </p:ext>
            </p:extLst>
          </p:nvPr>
        </p:nvGraphicFramePr>
        <p:xfrm>
          <a:off x="2499290" y="1778890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6" name="Equation" r:id="rId11" imgW="1282680" imgH="457200" progId="Equation.DSMT4">
                  <p:embed/>
                </p:oleObj>
              </mc:Choice>
              <mc:Fallback>
                <p:oleObj name="Equation" r:id="rId11" imgW="1282680" imgH="45720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E26CB4E1-FD7B-4590-8978-92AE16218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290" y="1778890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059">
            <a:extLst>
              <a:ext uri="{FF2B5EF4-FFF2-40B4-BE49-F238E27FC236}">
                <a16:creationId xmlns:a16="http://schemas.microsoft.com/office/drawing/2014/main" id="{E372F24B-16C0-443B-A531-AF0E7D390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852" y="2101699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3F26040A-99EE-4038-BEE1-1139496EF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49430"/>
              </p:ext>
            </p:extLst>
          </p:nvPr>
        </p:nvGraphicFramePr>
        <p:xfrm>
          <a:off x="6971337" y="1862633"/>
          <a:ext cx="1643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7" name="Equation" r:id="rId13" imgW="698400" imgH="177480" progId="Equation.DSMT4">
                  <p:embed/>
                </p:oleObj>
              </mc:Choice>
              <mc:Fallback>
                <p:oleObj name="Equation" r:id="rId13" imgW="6984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2D84872-BA00-4CBD-8652-35E69542B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337" y="1862633"/>
                        <a:ext cx="16430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2C295DBB-0BB9-4AC6-8E93-0B58D82FE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80217"/>
              </p:ext>
            </p:extLst>
          </p:nvPr>
        </p:nvGraphicFramePr>
        <p:xfrm>
          <a:off x="1783404" y="2900113"/>
          <a:ext cx="1881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8" name="Equation" r:id="rId15" imgW="799920" imgH="253800" progId="Equation.DSMT4">
                  <p:embed/>
                </p:oleObj>
              </mc:Choice>
              <mc:Fallback>
                <p:oleObj name="Equation" r:id="rId15" imgW="799920" imgH="253800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8C2848FA-9B60-4757-AE14-7B8781981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04" y="2900113"/>
                        <a:ext cx="18811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BBC6C7D5-2C92-400F-B818-6312CAAC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52775"/>
              </p:ext>
            </p:extLst>
          </p:nvPr>
        </p:nvGraphicFramePr>
        <p:xfrm>
          <a:off x="4308469" y="2952724"/>
          <a:ext cx="1911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9" name="Equation" r:id="rId17" imgW="812520" imgH="253800" progId="Equation.DSMT4">
                  <p:embed/>
                </p:oleObj>
              </mc:Choice>
              <mc:Fallback>
                <p:oleObj name="Equation" r:id="rId17" imgW="812520" imgH="2538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2C295DBB-0BB9-4AC6-8E93-0B58D82FE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69" y="2952724"/>
                        <a:ext cx="19113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059">
            <a:extLst>
              <a:ext uri="{FF2B5EF4-FFF2-40B4-BE49-F238E27FC236}">
                <a16:creationId xmlns:a16="http://schemas.microsoft.com/office/drawing/2014/main" id="{876345C6-BCBA-4980-9F5D-999F849F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44" y="3127244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13610DB7-D92C-488E-B6D9-890476C06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05999"/>
              </p:ext>
            </p:extLst>
          </p:nvPr>
        </p:nvGraphicFramePr>
        <p:xfrm>
          <a:off x="856228" y="3691168"/>
          <a:ext cx="1643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0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3F26040A-99EE-4038-BEE1-1139496EF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28" y="3691168"/>
                        <a:ext cx="16430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59">
            <a:extLst>
              <a:ext uri="{FF2B5EF4-FFF2-40B4-BE49-F238E27FC236}">
                <a16:creationId xmlns:a16="http://schemas.microsoft.com/office/drawing/2014/main" id="{C3439167-98C9-4700-90C8-393A1A2CB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432" y="4005303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589775F6-5B69-4AE3-8BBA-BD2CDE6BC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36725"/>
              </p:ext>
            </p:extLst>
          </p:nvPr>
        </p:nvGraphicFramePr>
        <p:xfrm>
          <a:off x="4329619" y="3791550"/>
          <a:ext cx="3316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1" name="Equation" r:id="rId20" imgW="1409400" imgH="253800" progId="Equation.DSMT4">
                  <p:embed/>
                </p:oleObj>
              </mc:Choice>
              <mc:Fallback>
                <p:oleObj name="Equation" r:id="rId20" imgW="1409400" imgH="2538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13610DB7-D92C-488E-B6D9-890476C06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19" y="3791550"/>
                        <a:ext cx="3316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59">
            <a:extLst>
              <a:ext uri="{FF2B5EF4-FFF2-40B4-BE49-F238E27FC236}">
                <a16:creationId xmlns:a16="http://schemas.microsoft.com/office/drawing/2014/main" id="{0D9A4B8C-2EBE-4223-B5B2-7AB0AA70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682" y="4718764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B3BD977B-B5E7-40CD-961B-F0975E5A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35918"/>
              </p:ext>
            </p:extLst>
          </p:nvPr>
        </p:nvGraphicFramePr>
        <p:xfrm>
          <a:off x="2651125" y="4627563"/>
          <a:ext cx="37353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2" name="Equation" r:id="rId22" imgW="1587240" imgH="291960" progId="Equation.DSMT4">
                  <p:embed/>
                </p:oleObj>
              </mc:Choice>
              <mc:Fallback>
                <p:oleObj name="Equation" r:id="rId22" imgW="1587240" imgH="29196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589775F6-5B69-4AE3-8BBA-BD2CDE6BC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627563"/>
                        <a:ext cx="37353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059">
            <a:extLst>
              <a:ext uri="{FF2B5EF4-FFF2-40B4-BE49-F238E27FC236}">
                <a16:creationId xmlns:a16="http://schemas.microsoft.com/office/drawing/2014/main" id="{6B3E575C-F885-4BE4-88A1-77F6FED1F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404" y="4821804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A35A83AF-77DE-4CA6-BDF2-251F9E87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802"/>
              </p:ext>
            </p:extLst>
          </p:nvPr>
        </p:nvGraphicFramePr>
        <p:xfrm>
          <a:off x="7901475" y="4608536"/>
          <a:ext cx="1733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3" name="Equation" r:id="rId24" imgW="736560" imgH="279360" progId="Equation.DSMT4">
                  <p:embed/>
                </p:oleObj>
              </mc:Choice>
              <mc:Fallback>
                <p:oleObj name="Equation" r:id="rId24" imgW="736560" imgH="27936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B3BD977B-B5E7-40CD-961B-F0975E5AD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475" y="4608536"/>
                        <a:ext cx="1733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059">
            <a:extLst>
              <a:ext uri="{FF2B5EF4-FFF2-40B4-BE49-F238E27FC236}">
                <a16:creationId xmlns:a16="http://schemas.microsoft.com/office/drawing/2014/main" id="{34716FAA-02D9-44C3-A44C-236887A38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544" y="4821804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F22E11ED-39D7-46D5-835B-EC7B7BDBF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16726"/>
              </p:ext>
            </p:extLst>
          </p:nvPr>
        </p:nvGraphicFramePr>
        <p:xfrm>
          <a:off x="11019984" y="4788058"/>
          <a:ext cx="836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4" name="Equation" r:id="rId26" imgW="355320" imgH="139680" progId="Equation.DSMT4">
                  <p:embed/>
                </p:oleObj>
              </mc:Choice>
              <mc:Fallback>
                <p:oleObj name="Equation" r:id="rId26" imgW="355320" imgH="13968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BBC6C7D5-2C92-400F-B818-6312CAACB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9984" y="4788058"/>
                        <a:ext cx="8366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>
            <a:extLst>
              <a:ext uri="{FF2B5EF4-FFF2-40B4-BE49-F238E27FC236}">
                <a16:creationId xmlns:a16="http://schemas.microsoft.com/office/drawing/2014/main" id="{89F387F3-0451-446C-8B07-F8FD03284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30" y="5610914"/>
            <a:ext cx="954552" cy="298904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848697-C1A8-4632-84CD-B8CD891FF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01325"/>
              </p:ext>
            </p:extLst>
          </p:nvPr>
        </p:nvGraphicFramePr>
        <p:xfrm>
          <a:off x="1783404" y="5245399"/>
          <a:ext cx="34020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5" name="Equation" r:id="rId28" imgW="1206360" imgH="279360" progId="Equation.DSMT4">
                  <p:embed/>
                </p:oleObj>
              </mc:Choice>
              <mc:Fallback>
                <p:oleObj name="Equation" r:id="rId28" imgW="120636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E7F640F-0BB4-444B-A3C6-57CD895E7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04" y="5245399"/>
                        <a:ext cx="3402013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13E0DBC-10D5-47A2-A794-9218A8A4E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3926"/>
              </p:ext>
            </p:extLst>
          </p:nvPr>
        </p:nvGraphicFramePr>
        <p:xfrm>
          <a:off x="6896724" y="5283007"/>
          <a:ext cx="34353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6" name="Equation" r:id="rId30" imgW="1218960" imgH="279360" progId="Equation.DSMT4">
                  <p:embed/>
                </p:oleObj>
              </mc:Choice>
              <mc:Fallback>
                <p:oleObj name="Equation" r:id="rId30" imgW="121896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50870D0-BC42-4CEC-8490-6F8C18C21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724" y="5283007"/>
                        <a:ext cx="3435350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9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059">
            <a:extLst>
              <a:ext uri="{FF2B5EF4-FFF2-40B4-BE49-F238E27FC236}">
                <a16:creationId xmlns:a16="http://schemas.microsoft.com/office/drawing/2014/main" id="{35CCB720-9611-464D-8692-102726DE2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226" y="446802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9F8E58-D73A-4EE0-A60F-BDA9FE696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36881"/>
              </p:ext>
            </p:extLst>
          </p:nvPr>
        </p:nvGraphicFramePr>
        <p:xfrm>
          <a:off x="3478404" y="4214088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841F9B5-2D0B-450E-A0CE-0776AC454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04" y="4214088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48D632-C8B9-4D4F-AFCB-93672B6B5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32747"/>
              </p:ext>
            </p:extLst>
          </p:nvPr>
        </p:nvGraphicFramePr>
        <p:xfrm>
          <a:off x="8293646" y="4214087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09E3E43-442F-40B2-98BC-EF601D7FF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646" y="4214087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34D8B9E-8192-4AEF-BFB0-E8E717A8B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4440"/>
              </p:ext>
            </p:extLst>
          </p:nvPr>
        </p:nvGraphicFramePr>
        <p:xfrm>
          <a:off x="1777397" y="1569591"/>
          <a:ext cx="34020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7" imgW="1206360" imgH="279360" progId="Equation.DSMT4">
                  <p:embed/>
                </p:oleObj>
              </mc:Choice>
              <mc:Fallback>
                <p:oleObj name="Equation" r:id="rId7" imgW="120636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848697-C1A8-4632-84CD-B8CD891FF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97" y="1569591"/>
                        <a:ext cx="3402013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9968595-93A9-4123-BD55-8559714CC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14954"/>
              </p:ext>
            </p:extLst>
          </p:nvPr>
        </p:nvGraphicFramePr>
        <p:xfrm>
          <a:off x="7308953" y="1569591"/>
          <a:ext cx="34353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9" imgW="1218960" imgH="279360" progId="Equation.DSMT4">
                  <p:embed/>
                </p:oleObj>
              </mc:Choice>
              <mc:Fallback>
                <p:oleObj name="Equation" r:id="rId9" imgW="1218960" imgH="2793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13E0DBC-10D5-47A2-A794-9218A8A4E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953" y="1569591"/>
                        <a:ext cx="3435350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03F83926-870A-4C16-9285-6075AC3E00C9}"/>
              </a:ext>
            </a:extLst>
          </p:cNvPr>
          <p:cNvSpPr/>
          <p:nvPr/>
        </p:nvSpPr>
        <p:spPr>
          <a:xfrm>
            <a:off x="612020" y="3106251"/>
            <a:ext cx="15439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特例</a:t>
            </a:r>
          </a:p>
        </p:txBody>
      </p:sp>
    </p:spTree>
    <p:extLst>
      <p:ext uri="{BB962C8B-B14F-4D97-AF65-F5344CB8AC3E}">
        <p14:creationId xmlns:p14="http://schemas.microsoft.com/office/powerpoint/2010/main" val="336302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32ECF52-70A1-437C-AF7F-7838EFEBA160}"/>
              </a:ext>
            </a:extLst>
          </p:cNvPr>
          <p:cNvSpPr/>
          <p:nvPr/>
        </p:nvSpPr>
        <p:spPr>
          <a:xfrm>
            <a:off x="3148085" y="132155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双态量子系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F15313F-563C-4778-B651-89A1C4210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86718"/>
              </p:ext>
            </p:extLst>
          </p:nvPr>
        </p:nvGraphicFramePr>
        <p:xfrm>
          <a:off x="3282770" y="1133454"/>
          <a:ext cx="1838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23A9079-B92C-48D8-9C23-FC3B3ABDA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770" y="1133454"/>
                        <a:ext cx="183832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2D0C7042-4FF4-4B7A-92D7-9C29C4B4F7FF}"/>
              </a:ext>
            </a:extLst>
          </p:cNvPr>
          <p:cNvSpPr/>
          <p:nvPr/>
        </p:nvSpPr>
        <p:spPr>
          <a:xfrm>
            <a:off x="1717948" y="2183797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8DFE078-8653-409D-862D-EE941797ECE0}"/>
              </a:ext>
            </a:extLst>
          </p:cNvPr>
          <p:cNvSpPr/>
          <p:nvPr/>
        </p:nvSpPr>
        <p:spPr>
          <a:xfrm>
            <a:off x="723925" y="129105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薛定谔方程</a:t>
            </a:r>
            <a:endParaRPr lang="zh-CN" altLang="en-US" sz="28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6DF3827-63C3-424D-8AAF-DEB99C2C7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3016"/>
              </p:ext>
            </p:extLst>
          </p:nvPr>
        </p:nvGraphicFramePr>
        <p:xfrm>
          <a:off x="7818694" y="1895651"/>
          <a:ext cx="645800" cy="9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FE69CD5-5825-4DF4-B6BB-D90565A1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694" y="1895651"/>
                        <a:ext cx="645800" cy="96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87EE946-1DAF-459F-8DC8-B88657A93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92724"/>
              </p:ext>
            </p:extLst>
          </p:nvPr>
        </p:nvGraphicFramePr>
        <p:xfrm>
          <a:off x="6383616" y="3868548"/>
          <a:ext cx="532826" cy="7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CBD469A-0EE4-44D2-A8D8-AAB4786E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16" y="3868548"/>
                        <a:ext cx="532826" cy="73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9295A487-7C1E-42C0-8EF0-C800AC50D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295" y="3977282"/>
            <a:ext cx="723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     和     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68C9101-95BC-460D-88CB-FE8781B12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79747"/>
              </p:ext>
            </p:extLst>
          </p:nvPr>
        </p:nvGraphicFramePr>
        <p:xfrm>
          <a:off x="8965846" y="1866220"/>
          <a:ext cx="654734" cy="90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4188F21-7812-46DE-BFCC-5B7FC51E1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846" y="1866220"/>
                        <a:ext cx="654734" cy="903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2006FBA-9EC1-454E-BEC9-22CAD6FF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56028"/>
              </p:ext>
            </p:extLst>
          </p:nvPr>
        </p:nvGraphicFramePr>
        <p:xfrm>
          <a:off x="5431590" y="3868548"/>
          <a:ext cx="532826" cy="7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1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183003-7A19-4E2B-B814-0C12B2615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590" y="3868548"/>
                        <a:ext cx="532826" cy="796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2B852D7B-E0F8-4DC7-A965-D74D902A3218}"/>
              </a:ext>
            </a:extLst>
          </p:cNvPr>
          <p:cNvSpPr/>
          <p:nvPr/>
        </p:nvSpPr>
        <p:spPr>
          <a:xfrm>
            <a:off x="834932" y="53402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方法</a:t>
            </a:r>
            <a:endParaRPr lang="zh-CN" altLang="en-US" sz="2800" dirty="0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CA2B617B-2EE3-44BF-8348-3962CEE9F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75989"/>
              </p:ext>
            </p:extLst>
          </p:nvPr>
        </p:nvGraphicFramePr>
        <p:xfrm>
          <a:off x="611377" y="2770122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2" name="Equation" r:id="rId13" imgW="1206360" imgH="457200" progId="Equation.DSMT4">
                  <p:embed/>
                </p:oleObj>
              </mc:Choice>
              <mc:Fallback>
                <p:oleObj name="Equation" r:id="rId13" imgW="120636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B87FD62F-D178-4CB6-BF33-635BD2BE2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77" y="2770122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C1FE524-6202-4F93-BA0C-55F838F2E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3239"/>
              </p:ext>
            </p:extLst>
          </p:nvPr>
        </p:nvGraphicFramePr>
        <p:xfrm>
          <a:off x="4281488" y="2690813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3" name="Equation" r:id="rId15" imgW="1218960" imgH="457200" progId="Equation.DSMT4">
                  <p:embed/>
                </p:oleObj>
              </mc:Choice>
              <mc:Fallback>
                <p:oleObj name="Equation" r:id="rId15" imgW="121896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C26812BB-246B-4492-B59D-79DF26E3D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690813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7D99F6B3-707C-4D4A-87B8-A9C698647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51401"/>
              </p:ext>
            </p:extLst>
          </p:nvPr>
        </p:nvGraphicFramePr>
        <p:xfrm>
          <a:off x="8626378" y="2770122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4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A8A5C05A-5CD5-41C5-98B7-C0886A1CB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378" y="2770122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AE52698-5EC8-47B7-8071-174B9D874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1720"/>
              </p:ext>
            </p:extLst>
          </p:nvPr>
        </p:nvGraphicFramePr>
        <p:xfrm>
          <a:off x="1536105" y="4739411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" name="Equation" r:id="rId19" imgW="2158920" imgH="253800" progId="Equation.DSMT4">
                  <p:embed/>
                </p:oleObj>
              </mc:Choice>
              <mc:Fallback>
                <p:oleObj name="Equation" r:id="rId19" imgW="215892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4464B47-BF78-4F74-8FF8-99E426942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105" y="4739411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B8A0C71-761C-4207-A52F-5A2678FCA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63378"/>
              </p:ext>
            </p:extLst>
          </p:nvPr>
        </p:nvGraphicFramePr>
        <p:xfrm>
          <a:off x="7972001" y="4527458"/>
          <a:ext cx="1838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" name="Equation" r:id="rId21" imgW="774360" imgH="393480" progId="Equation.DSMT4">
                  <p:embed/>
                </p:oleObj>
              </mc:Choice>
              <mc:Fallback>
                <p:oleObj name="Equation" r:id="rId21" imgW="77436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FC69E6B-6BED-470A-8047-F57E19BA1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001" y="4527458"/>
                        <a:ext cx="183832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>
            <a:extLst>
              <a:ext uri="{FF2B5EF4-FFF2-40B4-BE49-F238E27FC236}">
                <a16:creationId xmlns:a16="http://schemas.microsoft.com/office/drawing/2014/main" id="{9E02280E-3C72-46A9-BEB2-9AC8F3A14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34" y="596369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6C705D7-3058-4CE6-AEC9-86424526F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36715"/>
              </p:ext>
            </p:extLst>
          </p:nvPr>
        </p:nvGraphicFramePr>
        <p:xfrm>
          <a:off x="2458537" y="5566782"/>
          <a:ext cx="9432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Equation" r:id="rId22" imgW="3974760" imgH="419040" progId="Equation.DSMT4">
                  <p:embed/>
                </p:oleObj>
              </mc:Choice>
              <mc:Fallback>
                <p:oleObj name="Equation" r:id="rId22" imgW="397476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C5D2D52-E129-4EB8-B030-CB8C47AAC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537" y="5566782"/>
                        <a:ext cx="9432925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93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8" grpId="0"/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7CB20EC-47D5-4033-A4CE-0BBCDBCBE897}"/>
              </a:ext>
            </a:extLst>
          </p:cNvPr>
          <p:cNvSpPr/>
          <p:nvPr/>
        </p:nvSpPr>
        <p:spPr>
          <a:xfrm>
            <a:off x="681543" y="757822"/>
            <a:ext cx="65989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和       为另一组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D79773-55FF-4A20-8D48-A2F2CB6C0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6391"/>
              </p:ext>
            </p:extLst>
          </p:nvPr>
        </p:nvGraphicFramePr>
        <p:xfrm>
          <a:off x="2607680" y="665202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66DC7D-0BDC-439E-8570-FA2D99759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680" y="665202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6262B5C-7978-448E-9D1B-F0CF89A4F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17573"/>
              </p:ext>
            </p:extLst>
          </p:nvPr>
        </p:nvGraphicFramePr>
        <p:xfrm>
          <a:off x="3640096" y="696339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6DBDC09-B982-4A2D-886A-A360F9EDD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096" y="696339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D7CB336D-4992-466E-8101-C2759C2E7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956"/>
              </p:ext>
            </p:extLst>
          </p:nvPr>
        </p:nvGraphicFramePr>
        <p:xfrm>
          <a:off x="912855" y="2438464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02680A45-C4CD-4A28-ADF0-BE4366F43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55" y="2438464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AECE992F-BFB8-4962-ADF2-1952D0C40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61702"/>
              </p:ext>
            </p:extLst>
          </p:nvPr>
        </p:nvGraphicFramePr>
        <p:xfrm>
          <a:off x="4582966" y="2359155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C431751D-07B5-490C-9E53-7E0E8E72C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66" y="2359155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0DE410EB-E201-4304-B095-F6E3F99C6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1844"/>
              </p:ext>
            </p:extLst>
          </p:nvPr>
        </p:nvGraphicFramePr>
        <p:xfrm>
          <a:off x="8927856" y="2438464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1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2D165796-2F9B-4D85-BB89-DB208E200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856" y="2438464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7A739AC-4FBD-4548-AEFD-BE8503C94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60234"/>
              </p:ext>
            </p:extLst>
          </p:nvPr>
        </p:nvGraphicFramePr>
        <p:xfrm>
          <a:off x="1499206" y="1285982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2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841F9B5-2D0B-450E-A0CE-0776AC454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06" y="1285982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85D21D-B88F-48A2-8D15-505A661CE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63313"/>
              </p:ext>
            </p:extLst>
          </p:nvPr>
        </p:nvGraphicFramePr>
        <p:xfrm>
          <a:off x="6256476" y="1188029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3" name="Equation" r:id="rId15" imgW="1079280" imgH="419040" progId="Equation.DSMT4">
                  <p:embed/>
                </p:oleObj>
              </mc:Choice>
              <mc:Fallback>
                <p:oleObj name="Equation" r:id="rId15" imgW="10792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09E3E43-442F-40B2-98BC-EF601D7FF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76" y="1188029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F8D08C93-3A18-4F76-8539-8FB306E56F58}"/>
              </a:ext>
            </a:extLst>
          </p:cNvPr>
          <p:cNvSpPr/>
          <p:nvPr/>
        </p:nvSpPr>
        <p:spPr>
          <a:xfrm>
            <a:off x="685522" y="392403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求证明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2D2022BF-0473-43BB-BC25-0E1166FBE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03215"/>
              </p:ext>
            </p:extLst>
          </p:nvPr>
        </p:nvGraphicFramePr>
        <p:xfrm>
          <a:off x="589882" y="4723765"/>
          <a:ext cx="29257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4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1E13BA1C-244D-451A-85A1-DA1E4837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82" y="4723765"/>
                        <a:ext cx="29257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3A6A9B51-25B5-4728-B6AE-BF819A4F2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57959"/>
              </p:ext>
            </p:extLst>
          </p:nvPr>
        </p:nvGraphicFramePr>
        <p:xfrm>
          <a:off x="4582966" y="4699242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AB069DBB-A601-4ECD-AE70-AC947EF9C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66" y="4699242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363A8C40-C22F-4A9B-BD3F-9BE4F7BF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93840"/>
              </p:ext>
            </p:extLst>
          </p:nvPr>
        </p:nvGraphicFramePr>
        <p:xfrm>
          <a:off x="8750573" y="4880217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Equation" r:id="rId21" imgW="1282680" imgH="457200" progId="Equation.DSMT4">
                  <p:embed/>
                </p:oleObj>
              </mc:Choice>
              <mc:Fallback>
                <p:oleObj name="Equation" r:id="rId21" imgW="128268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A061A886-34B8-4B80-BCF9-61B1B8720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573" y="4880217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6C757B4E-F0A3-45A7-9B71-4D003F4D6460}"/>
              </a:ext>
            </a:extLst>
          </p:cNvPr>
          <p:cNvSpPr/>
          <p:nvPr/>
        </p:nvSpPr>
        <p:spPr>
          <a:xfrm>
            <a:off x="537868" y="184051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7527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934B8834-A4BC-4D0D-9219-BB1DA4F28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2128"/>
              </p:ext>
            </p:extLst>
          </p:nvPr>
        </p:nvGraphicFramePr>
        <p:xfrm>
          <a:off x="2622550" y="258763"/>
          <a:ext cx="24479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4"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BA091F47-8641-439D-8F83-7C3A1334C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58763"/>
                        <a:ext cx="24479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8C19E41-1440-40EF-9FB2-D47706E28BFA}"/>
              </a:ext>
            </a:extLst>
          </p:cNvPr>
          <p:cNvSpPr/>
          <p:nvPr/>
        </p:nvSpPr>
        <p:spPr>
          <a:xfrm>
            <a:off x="947757" y="20647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DFDA625-C283-4009-9409-DDBF276FD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77703"/>
              </p:ext>
            </p:extLst>
          </p:nvPr>
        </p:nvGraphicFramePr>
        <p:xfrm>
          <a:off x="5389811" y="353559"/>
          <a:ext cx="51196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5" name="Equation" r:id="rId5" imgW="2171520" imgH="419040" progId="Equation.DSMT4">
                  <p:embed/>
                </p:oleObj>
              </mc:Choice>
              <mc:Fallback>
                <p:oleObj name="Equation" r:id="rId5" imgW="217152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A841EB6-C9A8-47A9-8960-6E32F49B7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11" y="353559"/>
                        <a:ext cx="511968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BF5937DD-D814-4204-B623-78703F6A2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11359"/>
              </p:ext>
            </p:extLst>
          </p:nvPr>
        </p:nvGraphicFramePr>
        <p:xfrm>
          <a:off x="1829438" y="1262919"/>
          <a:ext cx="54610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6" name="Equation" r:id="rId7" imgW="2323800" imgH="457200" progId="Equation.DSMT4">
                  <p:embed/>
                </p:oleObj>
              </mc:Choice>
              <mc:Fallback>
                <p:oleObj name="Equation" r:id="rId7" imgW="2323800" imgH="457200" progId="Equation.DSMT4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EF511773-5CF7-4A9B-9AED-1F5FAB975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38" y="1262919"/>
                        <a:ext cx="54610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34CBF713-9198-43B1-B269-47446F302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04770"/>
              </p:ext>
            </p:extLst>
          </p:nvPr>
        </p:nvGraphicFramePr>
        <p:xfrm>
          <a:off x="7516812" y="1668271"/>
          <a:ext cx="593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7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B7336218-013A-4270-A318-A82AD3BE3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1668271"/>
                        <a:ext cx="593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BFB4B828-BDCC-4994-8515-B89AB7D35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56435"/>
              </p:ext>
            </p:extLst>
          </p:nvPr>
        </p:nvGraphicFramePr>
        <p:xfrm>
          <a:off x="1717675" y="2266950"/>
          <a:ext cx="2478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8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934B8834-A4BC-4D0D-9219-BB1DA4F28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266950"/>
                        <a:ext cx="24780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A32B1FE-B540-4FC7-A9CA-3E85DBD85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66597"/>
              </p:ext>
            </p:extLst>
          </p:nvPr>
        </p:nvGraphicFramePr>
        <p:xfrm>
          <a:off x="4590256" y="2304717"/>
          <a:ext cx="51196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9" name="Equation" r:id="rId13" imgW="2171520" imgH="419040" progId="Equation.DSMT4">
                  <p:embed/>
                </p:oleObj>
              </mc:Choice>
              <mc:Fallback>
                <p:oleObj name="Equation" r:id="rId13" imgW="21715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DFDA625-C283-4009-9409-DDBF276FD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256" y="2304717"/>
                        <a:ext cx="511968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A18D2BC9-AA86-497C-A6F3-6919F3C3B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42960"/>
              </p:ext>
            </p:extLst>
          </p:nvPr>
        </p:nvGraphicFramePr>
        <p:xfrm>
          <a:off x="1656466" y="3299803"/>
          <a:ext cx="54308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Equation" r:id="rId15" imgW="2311200" imgH="457200" progId="Equation.DSMT4">
                  <p:embed/>
                </p:oleObj>
              </mc:Choice>
              <mc:Fallback>
                <p:oleObj name="Equation" r:id="rId15" imgW="231120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BF5937DD-D814-4204-B623-78703F6A2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466" y="3299803"/>
                        <a:ext cx="543083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E7CACF74-7B18-4A61-ABB2-B21331E07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60734"/>
              </p:ext>
            </p:extLst>
          </p:nvPr>
        </p:nvGraphicFramePr>
        <p:xfrm>
          <a:off x="7150100" y="3476150"/>
          <a:ext cx="663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1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34CBF713-9198-43B1-B269-47446F302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476150"/>
                        <a:ext cx="6635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0C8B08B-BBB1-40C5-BD38-C08D4E175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13364"/>
              </p:ext>
            </p:extLst>
          </p:nvPr>
        </p:nvGraphicFramePr>
        <p:xfrm>
          <a:off x="1719262" y="4428384"/>
          <a:ext cx="24765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2" name="Equation" r:id="rId19" imgW="1054080" imgH="457200" progId="Equation.DSMT4">
                  <p:embed/>
                </p:oleObj>
              </mc:Choice>
              <mc:Fallback>
                <p:oleObj name="Equation" r:id="rId19" imgW="1054080" imgH="457200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934B8834-A4BC-4D0D-9219-BB1DA4F28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4428384"/>
                        <a:ext cx="24765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ACAE38D-405F-4E18-BD4A-A64F4F2E3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19629"/>
              </p:ext>
            </p:extLst>
          </p:nvPr>
        </p:nvGraphicFramePr>
        <p:xfrm>
          <a:off x="4269660" y="4533289"/>
          <a:ext cx="51196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3" name="Equation" r:id="rId21" imgW="2171520" imgH="419040" progId="Equation.DSMT4">
                  <p:embed/>
                </p:oleObj>
              </mc:Choice>
              <mc:Fallback>
                <p:oleObj name="Equation" r:id="rId21" imgW="21715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DFDA625-C283-4009-9409-DDBF276FD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660" y="4533289"/>
                        <a:ext cx="511968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6A223658-45A2-482D-8A60-479279615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66403"/>
              </p:ext>
            </p:extLst>
          </p:nvPr>
        </p:nvGraphicFramePr>
        <p:xfrm>
          <a:off x="1298835" y="5576788"/>
          <a:ext cx="54308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4" name="Equation" r:id="rId23" imgW="2311200" imgH="457200" progId="Equation.DSMT4">
                  <p:embed/>
                </p:oleObj>
              </mc:Choice>
              <mc:Fallback>
                <p:oleObj name="Equation" r:id="rId23" imgW="231120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BF5937DD-D814-4204-B623-78703F6A2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35" y="5576788"/>
                        <a:ext cx="54308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85EAC2FB-397B-4E8D-8D74-AEDCB1720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15410"/>
              </p:ext>
            </p:extLst>
          </p:nvPr>
        </p:nvGraphicFramePr>
        <p:xfrm>
          <a:off x="6888162" y="5887144"/>
          <a:ext cx="593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5"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34CBF713-9198-43B1-B269-47446F302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2" y="5887144"/>
                        <a:ext cx="593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04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278085-D59E-4287-8720-7C75B69E7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21635"/>
              </p:ext>
            </p:extLst>
          </p:nvPr>
        </p:nvGraphicFramePr>
        <p:xfrm>
          <a:off x="2070100" y="904396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2" name="Equation" r:id="rId4" imgW="1066680" imgH="419040" progId="Equation.DSMT4">
                  <p:embed/>
                </p:oleObj>
              </mc:Choice>
              <mc:Fallback>
                <p:oleObj name="Equation" r:id="rId4" imgW="106668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841F9B5-2D0B-450E-A0CE-0776AC454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04396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E6DF3E-8B8B-484B-A7A9-E0409627B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12553"/>
              </p:ext>
            </p:extLst>
          </p:nvPr>
        </p:nvGraphicFramePr>
        <p:xfrm>
          <a:off x="6335531" y="936095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3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09E3E43-442F-40B2-98BC-EF601D7FF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531" y="936095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4B3FBBA-494D-4EFD-9303-CC35EB0C6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06576"/>
              </p:ext>
            </p:extLst>
          </p:nvPr>
        </p:nvGraphicFramePr>
        <p:xfrm>
          <a:off x="306532" y="4793683"/>
          <a:ext cx="3983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" name="Equation" r:id="rId8" imgW="1688760" imgH="330120" progId="Equation.DSMT4">
                  <p:embed/>
                </p:oleObj>
              </mc:Choice>
              <mc:Fallback>
                <p:oleObj name="Equation" r:id="rId8" imgW="1688760" imgH="330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1468412-66C0-41A3-B0C1-457DFD43A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32" y="4793683"/>
                        <a:ext cx="398303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021123BD-931D-4320-B241-FD7B93C83446}"/>
              </a:ext>
            </a:extLst>
          </p:cNvPr>
          <p:cNvSpPr/>
          <p:nvPr/>
        </p:nvSpPr>
        <p:spPr>
          <a:xfrm>
            <a:off x="600531" y="530916"/>
            <a:ext cx="7378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另一组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计算矩阵元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381A4D-7952-4F81-B883-4369D5EA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29571"/>
              </p:ext>
            </p:extLst>
          </p:nvPr>
        </p:nvGraphicFramePr>
        <p:xfrm>
          <a:off x="1720850" y="471057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66DC7D-0BDC-439E-8570-FA2D99759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71057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E37049-F8AA-4E4D-B6D5-FE99B486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322749"/>
              </p:ext>
            </p:extLst>
          </p:nvPr>
        </p:nvGraphicFramePr>
        <p:xfrm>
          <a:off x="2672399" y="391627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6DBDC09-B982-4A2D-886A-A360F9EDD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399" y="391627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2E3694A-2954-42AF-B2A0-140D72199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5450"/>
              </p:ext>
            </p:extLst>
          </p:nvPr>
        </p:nvGraphicFramePr>
        <p:xfrm>
          <a:off x="4168775" y="4727575"/>
          <a:ext cx="55086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" name="Equation" r:id="rId14" imgW="2336760" imgH="419040" progId="Equation.DSMT4">
                  <p:embed/>
                </p:oleObj>
              </mc:Choice>
              <mc:Fallback>
                <p:oleObj name="Equation" r:id="rId14" imgW="23367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E734F77-6033-4AB3-9B0F-E7057E665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727575"/>
                        <a:ext cx="55086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0B4F83A-CE7A-4C80-9FCF-E3D94489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95155"/>
              </p:ext>
            </p:extLst>
          </p:nvPr>
        </p:nvGraphicFramePr>
        <p:xfrm>
          <a:off x="7464953" y="5899510"/>
          <a:ext cx="1317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"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2E3694A-2954-42AF-B2A0-140D72199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953" y="5899510"/>
                        <a:ext cx="13176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6D3FE1FC-FEB8-484E-9D22-8D677151D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1135"/>
              </p:ext>
            </p:extLst>
          </p:nvPr>
        </p:nvGraphicFramePr>
        <p:xfrm>
          <a:off x="767577" y="2010282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" name="Equation" r:id="rId18" imgW="1206360" imgH="457200" progId="Equation.DSMT4">
                  <p:embed/>
                </p:oleObj>
              </mc:Choice>
              <mc:Fallback>
                <p:oleObj name="Equation" r:id="rId18" imgW="120636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21087A23-7E33-486A-B987-D7A552507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77" y="2010282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0698F62A-C0B7-4BA4-8403-1A86796E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74256"/>
              </p:ext>
            </p:extLst>
          </p:nvPr>
        </p:nvGraphicFramePr>
        <p:xfrm>
          <a:off x="4437688" y="1930973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" name="Equation" r:id="rId20" imgW="1218960" imgH="457200" progId="Equation.DSMT4">
                  <p:embed/>
                </p:oleObj>
              </mc:Choice>
              <mc:Fallback>
                <p:oleObj name="Equation" r:id="rId20" imgW="1218960" imgH="45720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CB03CB1A-10C0-4B16-974A-16573271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88" y="1930973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95A0B082-303D-49A4-AC3D-05E5E1D0A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97075"/>
              </p:ext>
            </p:extLst>
          </p:nvPr>
        </p:nvGraphicFramePr>
        <p:xfrm>
          <a:off x="8782578" y="2010282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" name="Equation" r:id="rId22" imgW="1244520" imgH="457200" progId="Equation.DSMT4">
                  <p:embed/>
                </p:oleObj>
              </mc:Choice>
              <mc:Fallback>
                <p:oleObj name="Equation" r:id="rId22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9ADA6F5E-B6E9-46C6-A95D-4D16AD77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578" y="2010282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62635C2-5EB4-4E62-B20B-7BCAC445B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23766"/>
              </p:ext>
            </p:extLst>
          </p:nvPr>
        </p:nvGraphicFramePr>
        <p:xfrm>
          <a:off x="1184992" y="3145283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E9B2A3-A702-4768-A976-10420C2E9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92" y="3145283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2258602-C214-4AB9-9A64-01E652498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03171"/>
              </p:ext>
            </p:extLst>
          </p:nvPr>
        </p:nvGraphicFramePr>
        <p:xfrm>
          <a:off x="4819404" y="3279972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" name="Equation" r:id="rId26" imgW="939600" imgH="228600" progId="Equation.DSMT4">
                  <p:embed/>
                </p:oleObj>
              </mc:Choice>
              <mc:Fallback>
                <p:oleObj name="Equation" r:id="rId26" imgW="93960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2A9FAD1-86F7-4C1E-B08B-5E2ADE1A6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404" y="3279972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82BB95D-9868-4D57-A444-A78C90943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51999"/>
              </p:ext>
            </p:extLst>
          </p:nvPr>
        </p:nvGraphicFramePr>
        <p:xfrm>
          <a:off x="926854" y="3794484"/>
          <a:ext cx="3892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" name="Equation" r:id="rId28" imgW="1650960" imgH="330120" progId="Equation.DSMT4">
                  <p:embed/>
                </p:oleObj>
              </mc:Choice>
              <mc:Fallback>
                <p:oleObj name="Equation" r:id="rId28" imgW="1650960" imgH="3301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417521-BE75-4689-BC71-5DDE8AA1B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54" y="3794484"/>
                        <a:ext cx="3892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9E88620-E201-4E12-BF6C-7844A23F1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18051"/>
              </p:ext>
            </p:extLst>
          </p:nvPr>
        </p:nvGraphicFramePr>
        <p:xfrm>
          <a:off x="7754489" y="3160116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" name="Equation" r:id="rId30" imgW="1676160" imgH="330120" progId="Equation.DSMT4">
                  <p:embed/>
                </p:oleObj>
              </mc:Choice>
              <mc:Fallback>
                <p:oleObj name="Equation" r:id="rId30" imgW="1676160" imgH="3301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93DB5AE-0ED4-473C-AF15-65D3BED9B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489" y="3160116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4B01975-15B6-4678-9933-5DF4EA495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48566"/>
              </p:ext>
            </p:extLst>
          </p:nvPr>
        </p:nvGraphicFramePr>
        <p:xfrm>
          <a:off x="5954062" y="3853685"/>
          <a:ext cx="3981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" name="Equation" r:id="rId32" imgW="1688760" imgH="330120" progId="Equation.DSMT4">
                  <p:embed/>
                </p:oleObj>
              </mc:Choice>
              <mc:Fallback>
                <p:oleObj name="Equation" r:id="rId32" imgW="168876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85D237E-846E-4AD3-9269-85D0FFDEC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062" y="3853685"/>
                        <a:ext cx="3981450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CDE63BB6-0C23-47BB-AB0F-861AFD02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00939"/>
              </p:ext>
            </p:extLst>
          </p:nvPr>
        </p:nvGraphicFramePr>
        <p:xfrm>
          <a:off x="663575" y="5662613"/>
          <a:ext cx="67167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" name="Equation" r:id="rId34" imgW="2857320" imgH="457200" progId="Equation.DSMT4">
                  <p:embed/>
                </p:oleObj>
              </mc:Choice>
              <mc:Fallback>
                <p:oleObj name="Equation" r:id="rId34" imgW="285732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3C55037E-B051-40A0-9E1E-CFAD8C9FC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662613"/>
                        <a:ext cx="67167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6AC3DEB-EF1F-4E22-95A8-EBC2B86BD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43101"/>
              </p:ext>
            </p:extLst>
          </p:nvPr>
        </p:nvGraphicFramePr>
        <p:xfrm>
          <a:off x="8028965" y="338475"/>
          <a:ext cx="3983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" name="Equation" r:id="rId36" imgW="1688760" imgH="330120" progId="Equation.DSMT4">
                  <p:embed/>
                </p:oleObj>
              </mc:Choice>
              <mc:Fallback>
                <p:oleObj name="Equation" r:id="rId36" imgW="1688760" imgH="3301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4B3FBBA-494D-4EFD-9303-CC35EB0C6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965" y="338475"/>
                        <a:ext cx="398303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15E1A12B-4B44-415F-B1D6-F611D0443F6F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35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D9E93BF-D41D-4602-83A0-FDEC04D3B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70500"/>
              </p:ext>
            </p:extLst>
          </p:nvPr>
        </p:nvGraphicFramePr>
        <p:xfrm>
          <a:off x="2070100" y="904396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4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3278085-D59E-4287-8720-7C75B69E7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04396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E4F198A-3F9C-4B89-9771-B46D27129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64399"/>
              </p:ext>
            </p:extLst>
          </p:nvPr>
        </p:nvGraphicFramePr>
        <p:xfrm>
          <a:off x="6335531" y="936095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5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E6DF3E-8B8B-484B-A7A9-E0409627B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531" y="936095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7BC1C856-7E83-46E7-95CF-0383B0B8BB1A}"/>
              </a:ext>
            </a:extLst>
          </p:cNvPr>
          <p:cNvSpPr/>
          <p:nvPr/>
        </p:nvSpPr>
        <p:spPr>
          <a:xfrm>
            <a:off x="566712" y="418740"/>
            <a:ext cx="7378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另一组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计算矩阵元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99B6077-676C-4FE3-AB95-E3921C973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25916"/>
              </p:ext>
            </p:extLst>
          </p:nvPr>
        </p:nvGraphicFramePr>
        <p:xfrm>
          <a:off x="1720850" y="373492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381A4D-7952-4F81-B883-4369D5EA2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73492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E9E610E-441E-4F41-922E-8E4FABEC8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23383"/>
              </p:ext>
            </p:extLst>
          </p:nvPr>
        </p:nvGraphicFramePr>
        <p:xfrm>
          <a:off x="2581310" y="338475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E37049-F8AA-4E4D-B6D5-FE99B4869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10" y="338475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D192236-7765-4D0E-A089-F28FB098C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12279"/>
              </p:ext>
            </p:extLst>
          </p:nvPr>
        </p:nvGraphicFramePr>
        <p:xfrm>
          <a:off x="4183063" y="4727575"/>
          <a:ext cx="54784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8" name="Equation" r:id="rId11" imgW="2323800" imgH="419040" progId="Equation.DSMT4">
                  <p:embed/>
                </p:oleObj>
              </mc:Choice>
              <mc:Fallback>
                <p:oleObj name="Equation" r:id="rId11" imgW="232380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2E3694A-2954-42AF-B2A0-140D72199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727575"/>
                        <a:ext cx="5478462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731DEE8-15BC-4521-BEEC-6C58B8ED0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43974"/>
              </p:ext>
            </p:extLst>
          </p:nvPr>
        </p:nvGraphicFramePr>
        <p:xfrm>
          <a:off x="7536785" y="5921905"/>
          <a:ext cx="569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9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B4F83A-CE7A-4C80-9FCF-E3D94489A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785" y="5921905"/>
                        <a:ext cx="569913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5B7E7B97-6F46-4CFE-873D-2793290ED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67503"/>
              </p:ext>
            </p:extLst>
          </p:nvPr>
        </p:nvGraphicFramePr>
        <p:xfrm>
          <a:off x="767577" y="2010282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0" name="Equation" r:id="rId15" imgW="1206360" imgH="457200" progId="Equation.DSMT4">
                  <p:embed/>
                </p:oleObj>
              </mc:Choice>
              <mc:Fallback>
                <p:oleObj name="Equation" r:id="rId15" imgW="1206360" imgH="4572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6D3FE1FC-FEB8-484E-9D22-8D677151D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77" y="2010282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D6DD9CDB-A3E4-4381-8291-6C30406E8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33401"/>
              </p:ext>
            </p:extLst>
          </p:nvPr>
        </p:nvGraphicFramePr>
        <p:xfrm>
          <a:off x="4437688" y="1930973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1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0698F62A-C0B7-4BA4-8403-1A86796E1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88" y="1930973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>
            <a:extLst>
              <a:ext uri="{FF2B5EF4-FFF2-40B4-BE49-F238E27FC236}">
                <a16:creationId xmlns:a16="http://schemas.microsoft.com/office/drawing/2014/main" id="{7168FCF4-1F7F-4942-A472-F4CB13235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34925"/>
              </p:ext>
            </p:extLst>
          </p:nvPr>
        </p:nvGraphicFramePr>
        <p:xfrm>
          <a:off x="8782578" y="2010282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2" name="Equation" r:id="rId19" imgW="1244520" imgH="457200" progId="Equation.DSMT4">
                  <p:embed/>
                </p:oleObj>
              </mc:Choice>
              <mc:Fallback>
                <p:oleObj name="Equation" r:id="rId19" imgW="1244520" imgH="45720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95A0B082-303D-49A4-AC3D-05E5E1D0A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578" y="2010282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9257824-B164-43AC-963F-7DADD6E43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71529"/>
              </p:ext>
            </p:extLst>
          </p:nvPr>
        </p:nvGraphicFramePr>
        <p:xfrm>
          <a:off x="1184992" y="3145283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3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62635C2-5EB4-4E62-B20B-7BCAC445B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92" y="3145283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9BE627E-4B5B-4CF8-BC81-25E8122B4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44453"/>
              </p:ext>
            </p:extLst>
          </p:nvPr>
        </p:nvGraphicFramePr>
        <p:xfrm>
          <a:off x="4819404" y="3279972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4" name="Equation" r:id="rId23" imgW="939600" imgH="228600" progId="Equation.DSMT4">
                  <p:embed/>
                </p:oleObj>
              </mc:Choice>
              <mc:Fallback>
                <p:oleObj name="Equation" r:id="rId23" imgW="9396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258602-C214-4AB9-9A64-01E652498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404" y="3279972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FB19165-4F21-4815-BC69-615250EC6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78990"/>
              </p:ext>
            </p:extLst>
          </p:nvPr>
        </p:nvGraphicFramePr>
        <p:xfrm>
          <a:off x="926854" y="3794484"/>
          <a:ext cx="3892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5" name="Equation" r:id="rId25" imgW="1650960" imgH="330120" progId="Equation.DSMT4">
                  <p:embed/>
                </p:oleObj>
              </mc:Choice>
              <mc:Fallback>
                <p:oleObj name="Equation" r:id="rId25" imgW="1650960" imgH="3301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82BB95D-9868-4D57-A444-A78C90943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54" y="3794484"/>
                        <a:ext cx="3892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58E33C6-B318-44B4-B673-21C012F9F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56598"/>
              </p:ext>
            </p:extLst>
          </p:nvPr>
        </p:nvGraphicFramePr>
        <p:xfrm>
          <a:off x="7754489" y="3160116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6" name="Equation" r:id="rId27" imgW="1676160" imgH="330120" progId="Equation.DSMT4">
                  <p:embed/>
                </p:oleObj>
              </mc:Choice>
              <mc:Fallback>
                <p:oleObj name="Equation" r:id="rId27" imgW="1676160" imgH="3301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9E88620-E201-4E12-BF6C-7844A23F1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489" y="3160116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49780E4-950D-433C-9D96-E934C5024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67327"/>
              </p:ext>
            </p:extLst>
          </p:nvPr>
        </p:nvGraphicFramePr>
        <p:xfrm>
          <a:off x="5954062" y="3853685"/>
          <a:ext cx="3981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7" name="Equation" r:id="rId29" imgW="1688760" imgH="330120" progId="Equation.DSMT4">
                  <p:embed/>
                </p:oleObj>
              </mc:Choice>
              <mc:Fallback>
                <p:oleObj name="Equation" r:id="rId29" imgW="1688760" imgH="3301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4B01975-15B6-4678-9933-5DF4EA495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062" y="3853685"/>
                        <a:ext cx="3981450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>
            <a:extLst>
              <a:ext uri="{FF2B5EF4-FFF2-40B4-BE49-F238E27FC236}">
                <a16:creationId xmlns:a16="http://schemas.microsoft.com/office/drawing/2014/main" id="{038E528F-F6F7-4375-84CC-932508803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49259"/>
              </p:ext>
            </p:extLst>
          </p:nvPr>
        </p:nvGraphicFramePr>
        <p:xfrm>
          <a:off x="679450" y="5662613"/>
          <a:ext cx="66849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8" name="Equation" r:id="rId31" imgW="2844720" imgH="457200" progId="Equation.DSMT4">
                  <p:embed/>
                </p:oleObj>
              </mc:Choice>
              <mc:Fallback>
                <p:oleObj name="Equation" r:id="rId31" imgW="2844720" imgH="457200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CDE63BB6-0C23-47BB-AB0F-861AFD024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662613"/>
                        <a:ext cx="66849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1B3E16E-A06E-4AC3-9B23-388E3696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4936"/>
              </p:ext>
            </p:extLst>
          </p:nvPr>
        </p:nvGraphicFramePr>
        <p:xfrm>
          <a:off x="7821742" y="242527"/>
          <a:ext cx="40417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9" name="Equation" r:id="rId33" imgW="1714320" imgH="330120" progId="Equation.DSMT4">
                  <p:embed/>
                </p:oleObj>
              </mc:Choice>
              <mc:Fallback>
                <p:oleObj name="Equation" r:id="rId33" imgW="1714320" imgH="330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224D194-F38E-4596-BE15-5754A14F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42" y="242527"/>
                        <a:ext cx="404177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90C0250-E7E4-4A40-A3AA-D80064BD3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12820"/>
              </p:ext>
            </p:extLst>
          </p:nvPr>
        </p:nvGraphicFramePr>
        <p:xfrm>
          <a:off x="0" y="4832349"/>
          <a:ext cx="40417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0" name="Equation" r:id="rId35" imgW="1714320" imgH="330120" progId="Equation.DSMT4">
                  <p:embed/>
                </p:oleObj>
              </mc:Choice>
              <mc:Fallback>
                <p:oleObj name="Equation" r:id="rId35" imgW="1714320" imgH="330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224D194-F38E-4596-BE15-5754A14F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32349"/>
                        <a:ext cx="404177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FE32AE94-7466-4ADB-B038-7CD83B132B6E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6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3B8DBE1-9CEE-4C89-9AE1-E59794B71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5873"/>
              </p:ext>
            </p:extLst>
          </p:nvPr>
        </p:nvGraphicFramePr>
        <p:xfrm>
          <a:off x="2070100" y="904396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7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D9E93BF-D41D-4602-83A0-FDEC04D3B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04396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F461EDA-5764-4F7E-B34B-B3086F410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53631"/>
              </p:ext>
            </p:extLst>
          </p:nvPr>
        </p:nvGraphicFramePr>
        <p:xfrm>
          <a:off x="6335531" y="936095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8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E4F198A-3F9C-4B89-9771-B46D27129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531" y="936095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AB9184E-410A-44B4-A034-13AF5B9FF3F9}"/>
              </a:ext>
            </a:extLst>
          </p:cNvPr>
          <p:cNvSpPr/>
          <p:nvPr/>
        </p:nvSpPr>
        <p:spPr>
          <a:xfrm>
            <a:off x="566712" y="418740"/>
            <a:ext cx="7378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新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计算矩阵元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3969BB-22F8-432A-AE25-3257C87F0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9271"/>
              </p:ext>
            </p:extLst>
          </p:nvPr>
        </p:nvGraphicFramePr>
        <p:xfrm>
          <a:off x="1720850" y="373492"/>
          <a:ext cx="465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99B6077-676C-4FE3-AB95-E3921C973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73492"/>
                        <a:ext cx="4651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1F1C2DA-B920-4931-98B5-612DA85F6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157"/>
              </p:ext>
            </p:extLst>
          </p:nvPr>
        </p:nvGraphicFramePr>
        <p:xfrm>
          <a:off x="2581310" y="338475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E9E610E-441E-4F41-922E-8E4FABEC8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10" y="338475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90A41B-BBCF-4B92-B4CC-90C5185AA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76980"/>
              </p:ext>
            </p:extLst>
          </p:nvPr>
        </p:nvGraphicFramePr>
        <p:xfrm>
          <a:off x="4183063" y="4727575"/>
          <a:ext cx="54784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1" name="Equation" r:id="rId11" imgW="2323800" imgH="419040" progId="Equation.DSMT4">
                  <p:embed/>
                </p:oleObj>
              </mc:Choice>
              <mc:Fallback>
                <p:oleObj name="Equation" r:id="rId11" imgW="232380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D192236-7765-4D0E-A089-F28FB098C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727575"/>
                        <a:ext cx="5478462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C37C902F-1E15-46C9-8342-4E37891C0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6457"/>
              </p:ext>
            </p:extLst>
          </p:nvPr>
        </p:nvGraphicFramePr>
        <p:xfrm>
          <a:off x="767577" y="2010282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2" name="Equation" r:id="rId13" imgW="1206360" imgH="457200" progId="Equation.DSMT4">
                  <p:embed/>
                </p:oleObj>
              </mc:Choice>
              <mc:Fallback>
                <p:oleObj name="Equation" r:id="rId13" imgW="1206360" imgH="457200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5B7E7B97-6F46-4CFE-873D-2793290ED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77" y="2010282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1070CE2B-8413-4171-9681-A762313F9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54816"/>
              </p:ext>
            </p:extLst>
          </p:nvPr>
        </p:nvGraphicFramePr>
        <p:xfrm>
          <a:off x="4437688" y="1930973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3" name="Equation" r:id="rId15" imgW="1218960" imgH="457200" progId="Equation.DSMT4">
                  <p:embed/>
                </p:oleObj>
              </mc:Choice>
              <mc:Fallback>
                <p:oleObj name="Equation" r:id="rId15" imgW="1218960" imgH="457200" progId="Equation.DSMT4">
                  <p:embed/>
                  <p:pic>
                    <p:nvPicPr>
                      <p:cNvPr id="28" name="Object 19">
                        <a:extLst>
                          <a:ext uri="{FF2B5EF4-FFF2-40B4-BE49-F238E27FC236}">
                            <a16:creationId xmlns:a16="http://schemas.microsoft.com/office/drawing/2014/main" id="{D6DD9CDB-A3E4-4381-8291-6C30406E8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88" y="1930973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ED49100F-56FB-4DCA-9CF3-E212ABB9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3506"/>
              </p:ext>
            </p:extLst>
          </p:nvPr>
        </p:nvGraphicFramePr>
        <p:xfrm>
          <a:off x="8782578" y="2010282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4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29" name="Object 19">
                        <a:extLst>
                          <a:ext uri="{FF2B5EF4-FFF2-40B4-BE49-F238E27FC236}">
                            <a16:creationId xmlns:a16="http://schemas.microsoft.com/office/drawing/2014/main" id="{7168FCF4-1F7F-4942-A472-F4CB13235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578" y="2010282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75F56C7-A753-4044-A60F-0B2DCE3D4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85724"/>
              </p:ext>
            </p:extLst>
          </p:nvPr>
        </p:nvGraphicFramePr>
        <p:xfrm>
          <a:off x="1184992" y="3145283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5" name="Equation" r:id="rId19" imgW="1130040" imgH="228600" progId="Equation.DSMT4">
                  <p:embed/>
                </p:oleObj>
              </mc:Choice>
              <mc:Fallback>
                <p:oleObj name="Equation" r:id="rId19" imgW="11300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9257824-B164-43AC-963F-7DADD6E43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92" y="3145283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66CE1D3-0D95-4004-ACA1-69CFC7936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86195"/>
              </p:ext>
            </p:extLst>
          </p:nvPr>
        </p:nvGraphicFramePr>
        <p:xfrm>
          <a:off x="4819404" y="3279972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6" name="Equation" r:id="rId21" imgW="939600" imgH="228600" progId="Equation.DSMT4">
                  <p:embed/>
                </p:oleObj>
              </mc:Choice>
              <mc:Fallback>
                <p:oleObj name="Equation" r:id="rId21" imgW="9396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C9BE627E-4B5B-4CF8-BC81-25E8122B4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404" y="3279972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5673B9-30B2-4158-8B1D-672E341BB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97155"/>
              </p:ext>
            </p:extLst>
          </p:nvPr>
        </p:nvGraphicFramePr>
        <p:xfrm>
          <a:off x="926854" y="3794484"/>
          <a:ext cx="3892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7" name="Equation" r:id="rId23" imgW="1650960" imgH="330120" progId="Equation.DSMT4">
                  <p:embed/>
                </p:oleObj>
              </mc:Choice>
              <mc:Fallback>
                <p:oleObj name="Equation" r:id="rId23" imgW="1650960" imgH="3301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FB19165-4F21-4815-BC69-615250EC6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54" y="3794484"/>
                        <a:ext cx="38925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CDDB05-E58F-4D2C-B9A7-FED56CD6D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76237"/>
              </p:ext>
            </p:extLst>
          </p:nvPr>
        </p:nvGraphicFramePr>
        <p:xfrm>
          <a:off x="7754489" y="3160116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8" name="Equation" r:id="rId25" imgW="1676160" imgH="330120" progId="Equation.DSMT4">
                  <p:embed/>
                </p:oleObj>
              </mc:Choice>
              <mc:Fallback>
                <p:oleObj name="Equation" r:id="rId25" imgW="1676160" imgH="3301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58E33C6-B318-44B4-B673-21C012F9F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489" y="3160116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5C1CF8E-CD27-4546-B0BE-8EF7C7FBF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493"/>
              </p:ext>
            </p:extLst>
          </p:nvPr>
        </p:nvGraphicFramePr>
        <p:xfrm>
          <a:off x="5954062" y="3853685"/>
          <a:ext cx="3981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9" name="Equation" r:id="rId27" imgW="1688760" imgH="330120" progId="Equation.DSMT4">
                  <p:embed/>
                </p:oleObj>
              </mc:Choice>
              <mc:Fallback>
                <p:oleObj name="Equation" r:id="rId27" imgW="1688760" imgH="33012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49780E4-950D-433C-9D96-E934C5024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062" y="3853685"/>
                        <a:ext cx="3981450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7DD9C9E7-8E5A-4595-AC40-ADA278693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64338"/>
              </p:ext>
            </p:extLst>
          </p:nvPr>
        </p:nvGraphicFramePr>
        <p:xfrm>
          <a:off x="679450" y="5662613"/>
          <a:ext cx="66849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0" name="Equation" r:id="rId29" imgW="2844720" imgH="457200" progId="Equation.DSMT4">
                  <p:embed/>
                </p:oleObj>
              </mc:Choice>
              <mc:Fallback>
                <p:oleObj name="Equation" r:id="rId29" imgW="2844720" imgH="457200" progId="Equation.DSMT4">
                  <p:embed/>
                  <p:pic>
                    <p:nvPicPr>
                      <p:cNvPr id="35" name="Object 19">
                        <a:extLst>
                          <a:ext uri="{FF2B5EF4-FFF2-40B4-BE49-F238E27FC236}">
                            <a16:creationId xmlns:a16="http://schemas.microsoft.com/office/drawing/2014/main" id="{038E528F-F6F7-4375-84CC-932508803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662613"/>
                        <a:ext cx="66849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69C3976-24B5-4156-A64F-F35B90616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77890"/>
              </p:ext>
            </p:extLst>
          </p:nvPr>
        </p:nvGraphicFramePr>
        <p:xfrm>
          <a:off x="7899543" y="391202"/>
          <a:ext cx="4071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1" name="Equation" r:id="rId31" imgW="1726920" imgH="330120" progId="Equation.DSMT4">
                  <p:embed/>
                </p:oleObj>
              </mc:Choice>
              <mc:Fallback>
                <p:oleObj name="Equation" r:id="rId31" imgW="172692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92AFAC5-0B33-4CBC-A8DB-00CD124B7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43" y="391202"/>
                        <a:ext cx="4071938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BC099B7-3AE4-4D47-B759-513E5761C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63685"/>
              </p:ext>
            </p:extLst>
          </p:nvPr>
        </p:nvGraphicFramePr>
        <p:xfrm>
          <a:off x="111125" y="4710900"/>
          <a:ext cx="4071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2" name="Equation" r:id="rId33" imgW="1726920" imgH="330120" progId="Equation.DSMT4">
                  <p:embed/>
                </p:oleObj>
              </mc:Choice>
              <mc:Fallback>
                <p:oleObj name="Equation" r:id="rId33" imgW="1726920" imgH="330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92AFAC5-0B33-4CBC-A8DB-00CD124B7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710900"/>
                        <a:ext cx="4071938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111E39B-26DA-4459-8DEA-ED30DFCBB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14843"/>
              </p:ext>
            </p:extLst>
          </p:nvPr>
        </p:nvGraphicFramePr>
        <p:xfrm>
          <a:off x="7464953" y="5921905"/>
          <a:ext cx="1317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3" name="Equation" r:id="rId34" imgW="558720" imgH="228600" progId="Equation.DSMT4">
                  <p:embed/>
                </p:oleObj>
              </mc:Choice>
              <mc:Fallback>
                <p:oleObj name="Equation" r:id="rId34" imgW="55872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B4F83A-CE7A-4C80-9FCF-E3D94489A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953" y="5921905"/>
                        <a:ext cx="13176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60BC1E7D-408D-4A00-85D7-657C022E8216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29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11C324F-BCC4-49BE-BADD-E151B9CF3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62355"/>
              </p:ext>
            </p:extLst>
          </p:nvPr>
        </p:nvGraphicFramePr>
        <p:xfrm>
          <a:off x="794130" y="1676247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62635C2-5EB4-4E62-B20B-7BCAC445B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30" y="1676247"/>
                        <a:ext cx="2663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817BD57-293F-45E0-99A6-41D7EFE7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24333"/>
              </p:ext>
            </p:extLst>
          </p:nvPr>
        </p:nvGraphicFramePr>
        <p:xfrm>
          <a:off x="5344059" y="1676247"/>
          <a:ext cx="2214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7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258602-C214-4AB9-9A64-01E652498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059" y="1676247"/>
                        <a:ext cx="2214562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F9FA1DC2-EFE8-4112-ADD2-14F5B705B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49098"/>
              </p:ext>
            </p:extLst>
          </p:nvPr>
        </p:nvGraphicFramePr>
        <p:xfrm>
          <a:off x="621135" y="350799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8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21087A23-7E33-486A-B987-D7A552507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35" y="350799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C8F29D56-0BD1-4A5B-BA2A-11CA9C03D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09580"/>
              </p:ext>
            </p:extLst>
          </p:nvPr>
        </p:nvGraphicFramePr>
        <p:xfrm>
          <a:off x="4321274" y="350799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9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CB03CB1A-10C0-4B16-974A-16573271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274" y="350799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E84A1D5A-1682-4C37-BC4C-4969F4D33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78438"/>
              </p:ext>
            </p:extLst>
          </p:nvPr>
        </p:nvGraphicFramePr>
        <p:xfrm>
          <a:off x="8647667" y="142886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9ADA6F5E-B6E9-46C6-A95D-4D16AD77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667" y="142886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A8154C-EAFD-4051-95C4-54E188D84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76486"/>
              </p:ext>
            </p:extLst>
          </p:nvPr>
        </p:nvGraphicFramePr>
        <p:xfrm>
          <a:off x="1425523" y="2373432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1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3B8DBE1-9CEE-4C89-9AE1-E59794B71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23" y="2373432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BE572C-B123-4622-B764-32DF5F5EA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24667"/>
              </p:ext>
            </p:extLst>
          </p:nvPr>
        </p:nvGraphicFramePr>
        <p:xfrm>
          <a:off x="5690954" y="2405131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2" name="Equation" r:id="rId15" imgW="1079280" imgH="419040" progId="Equation.DSMT4">
                  <p:embed/>
                </p:oleObj>
              </mc:Choice>
              <mc:Fallback>
                <p:oleObj name="Equation" r:id="rId15" imgW="10792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F461EDA-5764-4F7E-B34B-B3086F410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954" y="2405131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8CA064DB-13CB-44AA-8FA1-4698E3303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69084"/>
              </p:ext>
            </p:extLst>
          </p:nvPr>
        </p:nvGraphicFramePr>
        <p:xfrm>
          <a:off x="576663" y="3744197"/>
          <a:ext cx="29257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3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5329DB02-9F23-410A-85D2-F8D7BDBE0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3" y="3744197"/>
                        <a:ext cx="29257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4F0B7D94-66EB-49C6-AFC6-B513BB382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6839"/>
              </p:ext>
            </p:extLst>
          </p:nvPr>
        </p:nvGraphicFramePr>
        <p:xfrm>
          <a:off x="4629254" y="3653709"/>
          <a:ext cx="34559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4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4FEF3619-1B62-4990-9D78-0544B61AC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254" y="3653709"/>
                        <a:ext cx="345598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06C81A8F-5884-4B26-B801-7BBA90740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84337"/>
              </p:ext>
            </p:extLst>
          </p:nvPr>
        </p:nvGraphicFramePr>
        <p:xfrm>
          <a:off x="8849281" y="3744197"/>
          <a:ext cx="3013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5" name="Equation" r:id="rId21" imgW="1282680" imgH="457200" progId="Equation.DSMT4">
                  <p:embed/>
                </p:oleObj>
              </mc:Choice>
              <mc:Fallback>
                <p:oleObj name="Equation" r:id="rId21" imgW="128268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A2CCC922-EACC-4223-950E-4BE6161C1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281" y="3744197"/>
                        <a:ext cx="30130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5601FE8-FE1D-4F59-847D-5B03FA002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7918"/>
              </p:ext>
            </p:extLst>
          </p:nvPr>
        </p:nvGraphicFramePr>
        <p:xfrm>
          <a:off x="1582347" y="5321300"/>
          <a:ext cx="2065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6" name="Equation" r:id="rId23" imgW="876240" imgH="228600" progId="Equation.DSMT4">
                  <p:embed/>
                </p:oleObj>
              </mc:Choice>
              <mc:Fallback>
                <p:oleObj name="Equation" r:id="rId23" imgW="8762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24AAF56-844B-4E68-9047-3C62CAF59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47" y="5321300"/>
                        <a:ext cx="206533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801CC96-C047-4B6B-B756-506E0BAFE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95351"/>
              </p:ext>
            </p:extLst>
          </p:nvPr>
        </p:nvGraphicFramePr>
        <p:xfrm>
          <a:off x="5275263" y="5321300"/>
          <a:ext cx="1914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7" name="Equation" r:id="rId25" imgW="812520" imgH="228600" progId="Equation.DSMT4">
                  <p:embed/>
                </p:oleObj>
              </mc:Choice>
              <mc:Fallback>
                <p:oleObj name="Equation" r:id="rId25" imgW="81252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8DE7A04-CA13-44C9-AA09-027729258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321300"/>
                        <a:ext cx="1914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1EB2B07-F4BA-41EE-A899-A983B4D1A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70387"/>
              </p:ext>
            </p:extLst>
          </p:nvPr>
        </p:nvGraphicFramePr>
        <p:xfrm>
          <a:off x="8785225" y="5248275"/>
          <a:ext cx="194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8" name="Equation" r:id="rId27" imgW="825480" imgH="228600" progId="Equation.DSMT4">
                  <p:embed/>
                </p:oleObj>
              </mc:Choice>
              <mc:Fallback>
                <p:oleObj name="Equation" r:id="rId27" imgW="8254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801CC96-C047-4B6B-B756-506E0BAFE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25" y="5248275"/>
                        <a:ext cx="19446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88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9B84A66-EBB1-442C-9B33-54139D5CA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35288"/>
              </p:ext>
            </p:extLst>
          </p:nvPr>
        </p:nvGraphicFramePr>
        <p:xfrm>
          <a:off x="6107063" y="699285"/>
          <a:ext cx="2065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11C324F-BCC4-49BE-BADD-E151B9CF3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063" y="699285"/>
                        <a:ext cx="206533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3025865-28A1-4220-9F8F-357D20ADE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57828"/>
              </p:ext>
            </p:extLst>
          </p:nvPr>
        </p:nvGraphicFramePr>
        <p:xfrm>
          <a:off x="1374146" y="660791"/>
          <a:ext cx="1287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2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817BD57-293F-45E0-99A6-41D7EFE7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146" y="660791"/>
                        <a:ext cx="12874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804914A-EA1F-4250-8253-0579FB11F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27091"/>
              </p:ext>
            </p:extLst>
          </p:nvPr>
        </p:nvGraphicFramePr>
        <p:xfrm>
          <a:off x="3781867" y="660791"/>
          <a:ext cx="134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3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3025865-28A1-4220-9F8F-357D20ADE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867" y="660791"/>
                        <a:ext cx="13462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6838373-CA12-4850-A6CF-3A1EAE6362BE}"/>
              </a:ext>
            </a:extLst>
          </p:cNvPr>
          <p:cNvSpPr/>
          <p:nvPr/>
        </p:nvSpPr>
        <p:spPr>
          <a:xfrm>
            <a:off x="543421" y="1491650"/>
            <a:ext cx="2384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前面证明过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34C8C9C-01C7-4EF0-8A51-7992E635D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69870"/>
              </p:ext>
            </p:extLst>
          </p:nvPr>
        </p:nvGraphicFramePr>
        <p:xfrm>
          <a:off x="2618802" y="2043078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4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A619001-E386-4114-99DA-96935431D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802" y="2043078"/>
                        <a:ext cx="29035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0970BE7-0585-45C2-B392-75CF0E1FB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55697"/>
              </p:ext>
            </p:extLst>
          </p:nvPr>
        </p:nvGraphicFramePr>
        <p:xfrm>
          <a:off x="7104376" y="2043078"/>
          <a:ext cx="2992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name="Equation" r:id="rId11" imgW="1269720" imgH="419040" progId="Equation.DSMT4">
                  <p:embed/>
                </p:oleObj>
              </mc:Choice>
              <mc:Fallback>
                <p:oleObj name="Equation" r:id="rId11" imgW="126972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B9C5B62-9B6B-4C69-B053-0728CB578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376" y="2043078"/>
                        <a:ext cx="2992437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7030EB0E-C275-4DC6-9AD7-8148F2A9C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289" y="349383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CC06364-734E-4CCA-9F21-BB6039118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55193"/>
              </p:ext>
            </p:extLst>
          </p:nvPr>
        </p:nvGraphicFramePr>
        <p:xfrm>
          <a:off x="3243132" y="3318908"/>
          <a:ext cx="2754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name="Equation" r:id="rId13" imgW="1168200" imgH="355320" progId="Equation.DSMT4">
                  <p:embed/>
                </p:oleObj>
              </mc:Choice>
              <mc:Fallback>
                <p:oleObj name="Equation" r:id="rId13" imgW="116820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BF3209-62BB-479E-9AA4-8CF1E8EA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132" y="3318908"/>
                        <a:ext cx="27543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E4BD796-B096-4C9F-9B55-3E6D9F514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5935"/>
              </p:ext>
            </p:extLst>
          </p:nvPr>
        </p:nvGraphicFramePr>
        <p:xfrm>
          <a:off x="6641970" y="3163333"/>
          <a:ext cx="2873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15" imgW="1218960" imgH="355320" progId="Equation.DSMT4">
                  <p:embed/>
                </p:oleObj>
              </mc:Choice>
              <mc:Fallback>
                <p:oleObj name="Equation" r:id="rId15" imgW="121896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0600964-B971-45E5-82B5-EBFBECEE2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970" y="3163333"/>
                        <a:ext cx="287337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7FB50ED-63E0-4023-9050-3354E8C3D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86045"/>
              </p:ext>
            </p:extLst>
          </p:nvPr>
        </p:nvGraphicFramePr>
        <p:xfrm>
          <a:off x="2431634" y="4426738"/>
          <a:ext cx="549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name="Equation" r:id="rId17" imgW="2158920" imgH="253800" progId="Equation.DSMT4">
                  <p:embed/>
                </p:oleObj>
              </mc:Choice>
              <mc:Fallback>
                <p:oleObj name="Equation" r:id="rId17" imgW="215892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35B1E07-F756-43C7-9C4C-35472FDAF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634" y="4426738"/>
                        <a:ext cx="549116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489092F-76D0-46F3-81FB-6316D829C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51375"/>
              </p:ext>
            </p:extLst>
          </p:nvPr>
        </p:nvGraphicFramePr>
        <p:xfrm>
          <a:off x="2739675" y="5044030"/>
          <a:ext cx="5911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9" name="Equation" r:id="rId19" imgW="2323800" imgH="355320" progId="Equation.DSMT4">
                  <p:embed/>
                </p:oleObj>
              </mc:Choice>
              <mc:Fallback>
                <p:oleObj name="Equation" r:id="rId19" imgW="2323800" imgH="355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6DBA39D-2D0A-4908-8CCA-DB4974A3E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75" y="5044030"/>
                        <a:ext cx="59118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897032FC-1850-4322-BDA6-A92D1965BB55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88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9A49693-654A-40A9-830B-09C38F0C5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65769"/>
              </p:ext>
            </p:extLst>
          </p:nvPr>
        </p:nvGraphicFramePr>
        <p:xfrm>
          <a:off x="6038680" y="438207"/>
          <a:ext cx="532826" cy="7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CBD469A-0EE4-44D2-A8D8-AAB4786E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680" y="438207"/>
                        <a:ext cx="532826" cy="73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48E063A1-B3A8-48A8-A235-5D2077FAB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701" y="617346"/>
            <a:ext cx="84294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Char char=" "/>
            </a:pP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</a:rPr>
              <a:t>波函数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3200" b="1" dirty="0">
                <a:solidFill>
                  <a:srgbClr val="3333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可以用新</a:t>
            </a:r>
            <a:r>
              <a:rPr lang="zh-CN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     和     来展开</a:t>
            </a:r>
            <a:endParaRPr lang="en-US" altLang="zh-CN" sz="3200" b="1" dirty="0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5DED44-6E45-417A-BC9D-4FF132DBA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01410"/>
              </p:ext>
            </p:extLst>
          </p:nvPr>
        </p:nvGraphicFramePr>
        <p:xfrm>
          <a:off x="753701" y="1248384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" name="Equation" r:id="rId5" imgW="2158920" imgH="253800" progId="Equation.DSMT4">
                  <p:embed/>
                </p:oleObj>
              </mc:Choice>
              <mc:Fallback>
                <p:oleObj name="Equation" r:id="rId5" imgW="2158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9166E5B-67E8-433E-AD24-2E5E9672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01" y="1248384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27CF117-D11D-47A9-9432-25BD95847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919"/>
              </p:ext>
            </p:extLst>
          </p:nvPr>
        </p:nvGraphicFramePr>
        <p:xfrm>
          <a:off x="5129430" y="504137"/>
          <a:ext cx="5762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183003-7A19-4E2B-B814-0C12B2615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430" y="504137"/>
                        <a:ext cx="576262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6B0E2AA-3A78-4CC3-9AEE-3C8CF138D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96188"/>
              </p:ext>
            </p:extLst>
          </p:nvPr>
        </p:nvGraphicFramePr>
        <p:xfrm>
          <a:off x="7237483" y="997274"/>
          <a:ext cx="1838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E549D45-0581-412E-937D-12EFA3D1E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83" y="997274"/>
                        <a:ext cx="183832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3CCC9528-152F-4CC1-8202-C28509E3F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601" y="234758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11EB57-445B-4CED-A3FF-B01CA5FC6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54369"/>
              </p:ext>
            </p:extLst>
          </p:nvPr>
        </p:nvGraphicFramePr>
        <p:xfrm>
          <a:off x="2709342" y="2006272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Equation" r:id="rId11" imgW="1993680" imgH="419040" progId="Equation.DSMT4">
                  <p:embed/>
                </p:oleObj>
              </mc:Choice>
              <mc:Fallback>
                <p:oleObj name="Equation" r:id="rId11" imgW="199368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2ABE5A6-72EC-477D-BE1E-5B8FEF9D9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42" y="2006272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860BF10-E2D4-4621-B2D6-C6BC1EAAD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51353"/>
              </p:ext>
            </p:extLst>
          </p:nvPr>
        </p:nvGraphicFramePr>
        <p:xfrm>
          <a:off x="2739504" y="2995805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Equation" r:id="rId13" imgW="2019240" imgH="419040" progId="Equation.DSMT4">
                  <p:embed/>
                </p:oleObj>
              </mc:Choice>
              <mc:Fallback>
                <p:oleObj name="Equation" r:id="rId13" imgW="201924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B8E42E0-22EB-4252-AF31-A9D3884C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04" y="2995805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55978D3-2106-4107-937E-0D274A082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22943"/>
              </p:ext>
            </p:extLst>
          </p:nvPr>
        </p:nvGraphicFramePr>
        <p:xfrm>
          <a:off x="7653702" y="3979791"/>
          <a:ext cx="2065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"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7CBC862-CB34-45B3-B75C-34013EE3F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702" y="3979791"/>
                        <a:ext cx="206533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9D07B1-3B4E-4147-97E2-E5397388B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51811"/>
              </p:ext>
            </p:extLst>
          </p:nvPr>
        </p:nvGraphicFramePr>
        <p:xfrm>
          <a:off x="1914525" y="4046538"/>
          <a:ext cx="1914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600D098-4DA2-4E51-9EA6-F6E0AA08B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046538"/>
                        <a:ext cx="1914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BAF3E34-32D5-43D4-9BF4-2EF4A6D49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22610"/>
              </p:ext>
            </p:extLst>
          </p:nvPr>
        </p:nvGraphicFramePr>
        <p:xfrm>
          <a:off x="4768850" y="3975100"/>
          <a:ext cx="194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7" name="Equation" r:id="rId19" imgW="825480" imgH="228600" progId="Equation.DSMT4">
                  <p:embed/>
                </p:oleObj>
              </mc:Choice>
              <mc:Fallback>
                <p:oleObj name="Equation" r:id="rId19" imgW="8254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59D07B1-3B4E-4147-97E2-E5397388B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975100"/>
                        <a:ext cx="19446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059">
            <a:extLst>
              <a:ext uri="{FF2B5EF4-FFF2-40B4-BE49-F238E27FC236}">
                <a16:creationId xmlns:a16="http://schemas.microsoft.com/office/drawing/2014/main" id="{6EBAE744-3C36-45DF-9EE6-88DA8E2D3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210" y="516822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C4F6603-4274-40B1-91CB-9A29BB75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37804"/>
              </p:ext>
            </p:extLst>
          </p:nvPr>
        </p:nvGraphicFramePr>
        <p:xfrm>
          <a:off x="3143523" y="4827588"/>
          <a:ext cx="38306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8" name="Equation" r:id="rId21" imgW="1625400" imgH="419040" progId="Equation.DSMT4">
                  <p:embed/>
                </p:oleObj>
              </mc:Choice>
              <mc:Fallback>
                <p:oleObj name="Equation" r:id="rId21" imgW="16254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C11EB57-445B-4CED-A3FF-B01CA5FC6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23" y="4827588"/>
                        <a:ext cx="383063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25A99B-C066-46A9-91A3-12F023891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16731"/>
              </p:ext>
            </p:extLst>
          </p:nvPr>
        </p:nvGraphicFramePr>
        <p:xfrm>
          <a:off x="7623175" y="4827588"/>
          <a:ext cx="38909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" name="Equation" r:id="rId23" imgW="1650960" imgH="419040" progId="Equation.DSMT4">
                  <p:embed/>
                </p:oleObj>
              </mc:Choice>
              <mc:Fallback>
                <p:oleObj name="Equation" r:id="rId23" imgW="165096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C4F6603-4274-40B1-91CB-9A29BB75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4827588"/>
                        <a:ext cx="3890963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87DD5C0-C3C8-4D1C-8D28-9EC054E37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48111"/>
              </p:ext>
            </p:extLst>
          </p:nvPr>
        </p:nvGraphicFramePr>
        <p:xfrm>
          <a:off x="1749425" y="5816600"/>
          <a:ext cx="30845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" name="Equation" r:id="rId25" imgW="1307880" imgH="355320" progId="Equation.DSMT4">
                  <p:embed/>
                </p:oleObj>
              </mc:Choice>
              <mc:Fallback>
                <p:oleObj name="Equation" r:id="rId25" imgW="130788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BF3209-62BB-479E-9AA4-8CF1E8EA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816600"/>
                        <a:ext cx="30845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F20C039-F971-48DE-8D4E-33246C4D1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77216"/>
              </p:ext>
            </p:extLst>
          </p:nvPr>
        </p:nvGraphicFramePr>
        <p:xfrm>
          <a:off x="5754688" y="5816600"/>
          <a:ext cx="31702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1" name="Equation" r:id="rId27" imgW="1346040" imgH="355320" progId="Equation.DSMT4">
                  <p:embed/>
                </p:oleObj>
              </mc:Choice>
              <mc:Fallback>
                <p:oleObj name="Equation" r:id="rId27" imgW="134604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0600964-B971-45E5-82B5-EBFBECEE2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816600"/>
                        <a:ext cx="3170237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E8197622-FAE2-4A71-A7EC-8B8796343652}"/>
              </a:ext>
            </a:extLst>
          </p:cNvPr>
          <p:cNvSpPr/>
          <p:nvPr/>
        </p:nvSpPr>
        <p:spPr>
          <a:xfrm>
            <a:off x="455574" y="20535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0" name="AutoShape 2059">
            <a:extLst>
              <a:ext uri="{FF2B5EF4-FFF2-40B4-BE49-F238E27FC236}">
                <a16:creationId xmlns:a16="http://schemas.microsoft.com/office/drawing/2014/main" id="{3AA45E76-325C-4FC3-8183-506F02B40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89" y="6217224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74943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14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F8C748C-8021-49BC-825B-D95688A6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22347"/>
              </p:ext>
            </p:extLst>
          </p:nvPr>
        </p:nvGraphicFramePr>
        <p:xfrm>
          <a:off x="1868150" y="2162606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3" imgW="2882880" imgH="444240" progId="Equation.DSMT4">
                  <p:embed/>
                </p:oleObj>
              </mc:Choice>
              <mc:Fallback>
                <p:oleObj name="Equation" r:id="rId3" imgW="288288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9403917-B7CB-465C-AE33-A3C0CBFFD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50" y="2162606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11341DD-9D06-4883-B276-993A506B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34223"/>
              </p:ext>
            </p:extLst>
          </p:nvPr>
        </p:nvGraphicFramePr>
        <p:xfrm>
          <a:off x="2120418" y="3644052"/>
          <a:ext cx="679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5" imgW="2882880" imgH="444240" progId="Equation.DSMT4">
                  <p:embed/>
                </p:oleObj>
              </mc:Choice>
              <mc:Fallback>
                <p:oleObj name="Equation" r:id="rId5" imgW="288288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F9294D0-769B-4920-A36C-FBD6DF11E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18" y="3644052"/>
                        <a:ext cx="67945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6D794E7-BC84-4115-BCFB-6C9A83788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73048"/>
              </p:ext>
            </p:extLst>
          </p:nvPr>
        </p:nvGraphicFramePr>
        <p:xfrm>
          <a:off x="2736421" y="852441"/>
          <a:ext cx="38306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7" imgW="1625400" imgH="419040" progId="Equation.DSMT4">
                  <p:embed/>
                </p:oleObj>
              </mc:Choice>
              <mc:Fallback>
                <p:oleObj name="Equation" r:id="rId7" imgW="162540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C4F6603-4274-40B1-91CB-9A29BB75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21" y="852441"/>
                        <a:ext cx="383063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6254D1-0D86-463B-AEB8-F3403C141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29690"/>
              </p:ext>
            </p:extLst>
          </p:nvPr>
        </p:nvGraphicFramePr>
        <p:xfrm>
          <a:off x="8132840" y="755126"/>
          <a:ext cx="38909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9" imgW="1650960" imgH="419040" progId="Equation.DSMT4">
                  <p:embed/>
                </p:oleObj>
              </mc:Choice>
              <mc:Fallback>
                <p:oleObj name="Equation" r:id="rId9" imgW="16509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25A99B-C066-46A9-91A3-12F023891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840" y="755126"/>
                        <a:ext cx="3890963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D5F65D32-0F49-43C2-8E46-7FC9BBE19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80" y="506329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2D0FB96-3271-4E32-8B17-E7D1EDE9C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95250"/>
              </p:ext>
            </p:extLst>
          </p:nvPr>
        </p:nvGraphicFramePr>
        <p:xfrm>
          <a:off x="2827625" y="4826254"/>
          <a:ext cx="3143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F8C748C-8021-49BC-825B-D95688A63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25" y="4826254"/>
                        <a:ext cx="314325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DB4CD9-462D-47A6-ABB7-AB6779695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6923"/>
              </p:ext>
            </p:extLst>
          </p:nvPr>
        </p:nvGraphicFramePr>
        <p:xfrm>
          <a:off x="2905646" y="5992917"/>
          <a:ext cx="31734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name="Equation" r:id="rId13" imgW="1346040" imgH="253800" progId="Equation.DSMT4">
                  <p:embed/>
                </p:oleObj>
              </mc:Choice>
              <mc:Fallback>
                <p:oleObj name="Equation" r:id="rId13" imgW="134604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2D0FB96-3271-4E32-8B17-E7D1EDE9C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646" y="5992917"/>
                        <a:ext cx="3173413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DB27EF9-8730-4E98-BD4F-AC5363DD9229}"/>
              </a:ext>
            </a:extLst>
          </p:cNvPr>
          <p:cNvSpPr/>
          <p:nvPr/>
        </p:nvSpPr>
        <p:spPr>
          <a:xfrm>
            <a:off x="575496" y="207577"/>
            <a:ext cx="7035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联系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EC3880D-2645-44B9-B6F7-15C0529FEB34}"/>
              </a:ext>
            </a:extLst>
          </p:cNvPr>
          <p:cNvSpPr/>
          <p:nvPr/>
        </p:nvSpPr>
        <p:spPr>
          <a:xfrm>
            <a:off x="951875" y="997079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0922A67-4416-4976-A062-59EA6B6A20DC}"/>
              </a:ext>
            </a:extLst>
          </p:cNvPr>
          <p:cNvSpPr/>
          <p:nvPr/>
        </p:nvSpPr>
        <p:spPr>
          <a:xfrm>
            <a:off x="425963" y="2424871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5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2238ACA-0C83-4F9A-A743-20BEE09B8800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正交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8B4C47A-4CA3-45C0-B205-7368A3AE90B3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C6DDEE-D719-42FA-8F64-828BF7383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85451"/>
              </p:ext>
            </p:extLst>
          </p:nvPr>
        </p:nvGraphicFramePr>
        <p:xfrm>
          <a:off x="5704876" y="2531827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C278953-ABC9-4576-B154-83BC86606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876" y="2531827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5481F4C-8E4B-4DBD-955A-2AC05D4A1D23}"/>
              </a:ext>
            </a:extLst>
          </p:cNvPr>
          <p:cNvSpPr/>
          <p:nvPr/>
        </p:nvSpPr>
        <p:spPr>
          <a:xfrm>
            <a:off x="1253136" y="3429000"/>
            <a:ext cx="5919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时刻波函数               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_______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34E774F-1FF0-4B4A-9E31-CC356EDD5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0783"/>
              </p:ext>
            </p:extLst>
          </p:nvPr>
        </p:nvGraphicFramePr>
        <p:xfrm>
          <a:off x="3865849" y="3380426"/>
          <a:ext cx="1227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6A412DA-713B-44F2-9B6C-1EB61C31F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849" y="3380426"/>
                        <a:ext cx="122713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2E3AEF8-8721-4946-B259-D6BFB41F6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93"/>
              </p:ext>
            </p:extLst>
          </p:nvPr>
        </p:nvGraphicFramePr>
        <p:xfrm>
          <a:off x="9951868" y="272981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662DD27-A083-4469-AB45-E1372AEAA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868" y="272981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7EC9815-4026-485D-82EC-ED6EE58A3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98168"/>
              </p:ext>
            </p:extLst>
          </p:nvPr>
        </p:nvGraphicFramePr>
        <p:xfrm>
          <a:off x="1492046" y="687037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F73F43D-1D1D-4210-937A-E09D63746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6" y="687037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10A807B2-58AC-4635-8575-A30A3F9DB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55812"/>
              </p:ext>
            </p:extLst>
          </p:nvPr>
        </p:nvGraphicFramePr>
        <p:xfrm>
          <a:off x="589649" y="111102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6EF53CFC-787F-482A-9C7A-62C9FF5CC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49" y="111102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F862DE30-FD41-4E15-BB09-E8DFC99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09356"/>
              </p:ext>
            </p:extLst>
          </p:nvPr>
        </p:nvGraphicFramePr>
        <p:xfrm>
          <a:off x="4259760" y="103171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13D581C7-049D-42DE-B88A-8CCA145A6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760" y="103171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AA17222B-B1F9-4F81-A52D-E58E2AD4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27061"/>
              </p:ext>
            </p:extLst>
          </p:nvPr>
        </p:nvGraphicFramePr>
        <p:xfrm>
          <a:off x="8604650" y="111102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707DDF83-46AD-4F76-B545-3F25E60AA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650" y="111102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5269AD7-6F66-4D55-A3A1-DDEB962D6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70641"/>
              </p:ext>
            </p:extLst>
          </p:nvPr>
        </p:nvGraphicFramePr>
        <p:xfrm>
          <a:off x="1057275" y="2120900"/>
          <a:ext cx="2633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" name="Equation" r:id="rId17" imgW="1117440" imgH="228600" progId="Equation.DSMT4">
                  <p:embed/>
                </p:oleObj>
              </mc:Choice>
              <mc:Fallback>
                <p:oleObj name="Equation" r:id="rId17" imgW="11174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E9B2A3-A702-4768-A976-10420C2E9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120900"/>
                        <a:ext cx="26336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4C1789A-0C85-4A9A-AF6B-979190FF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41425"/>
              </p:ext>
            </p:extLst>
          </p:nvPr>
        </p:nvGraphicFramePr>
        <p:xfrm>
          <a:off x="5189538" y="2111375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2A9FAD1-86F7-4C1E-B08B-5E2ADE1A6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111375"/>
                        <a:ext cx="22748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BAA1306-0000-4563-92F3-EE85D6491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0512"/>
              </p:ext>
            </p:extLst>
          </p:nvPr>
        </p:nvGraphicFramePr>
        <p:xfrm>
          <a:off x="1321880" y="3916763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7" name="Equation" r:id="rId21" imgW="1993680" imgH="419040" progId="Equation.DSMT4">
                  <p:embed/>
                </p:oleObj>
              </mc:Choice>
              <mc:Fallback>
                <p:oleObj name="Equation" r:id="rId21" imgW="19936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88A76AF-4054-4831-8493-0A496E84B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880" y="3916763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AFC4BB1-C8BC-4E5D-A012-4676C77B9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6168"/>
              </p:ext>
            </p:extLst>
          </p:nvPr>
        </p:nvGraphicFramePr>
        <p:xfrm>
          <a:off x="6733511" y="3816330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" name="Equation" r:id="rId23" imgW="2019240" imgH="419040" progId="Equation.DSMT4">
                  <p:embed/>
                </p:oleObj>
              </mc:Choice>
              <mc:Fallback>
                <p:oleObj name="Equation" r:id="rId23" imgW="20192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C0EF96-773E-41A3-A0BC-292A82E80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11" y="3816330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059">
            <a:extLst>
              <a:ext uri="{FF2B5EF4-FFF2-40B4-BE49-F238E27FC236}">
                <a16:creationId xmlns:a16="http://schemas.microsoft.com/office/drawing/2014/main" id="{270F8540-81A9-4978-A82F-BA56B98CB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85" y="508714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B31330A-5118-4A70-897C-CAB4BB40A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5827"/>
              </p:ext>
            </p:extLst>
          </p:nvPr>
        </p:nvGraphicFramePr>
        <p:xfrm>
          <a:off x="1544638" y="5634038"/>
          <a:ext cx="46418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" name="Equation" r:id="rId25" imgW="1968480" imgH="419040" progId="Equation.DSMT4">
                  <p:embed/>
                </p:oleObj>
              </mc:Choice>
              <mc:Fallback>
                <p:oleObj name="Equation" r:id="rId25" imgW="196848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2C3BDB9-858A-492D-80C4-7052D1211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634038"/>
                        <a:ext cx="464185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D91B33B-485E-4CCB-A8E3-04FFF159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12449"/>
              </p:ext>
            </p:extLst>
          </p:nvPr>
        </p:nvGraphicFramePr>
        <p:xfrm>
          <a:off x="7081838" y="5634038"/>
          <a:ext cx="4702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" name="Equation" r:id="rId27" imgW="1993680" imgH="419040" progId="Equation.DSMT4">
                  <p:embed/>
                </p:oleObj>
              </mc:Choice>
              <mc:Fallback>
                <p:oleObj name="Equation" r:id="rId27" imgW="19936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67154A9-B888-4441-A65D-6DFBCF1AA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5634038"/>
                        <a:ext cx="47021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ABEE1B04-89D3-4BD4-849A-3D8C0AC22BF6}"/>
              </a:ext>
            </a:extLst>
          </p:cNvPr>
          <p:cNvSpPr/>
          <p:nvPr/>
        </p:nvSpPr>
        <p:spPr>
          <a:xfrm>
            <a:off x="156387" y="4055507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3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B738598-9BB7-4917-843F-31C8180E9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20405"/>
              </p:ext>
            </p:extLst>
          </p:nvPr>
        </p:nvGraphicFramePr>
        <p:xfrm>
          <a:off x="1379537" y="108662"/>
          <a:ext cx="9432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3" imgW="3974760" imgH="419040" progId="Equation.DSMT4">
                  <p:embed/>
                </p:oleObj>
              </mc:Choice>
              <mc:Fallback>
                <p:oleObj name="Equation" r:id="rId3" imgW="397476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1EF8DE1-B0C7-4179-9380-3AEA32ADB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108662"/>
                        <a:ext cx="9432925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15A56E5-0452-49A2-9632-145747D9EC37}"/>
              </a:ext>
            </a:extLst>
          </p:cNvPr>
          <p:cNvSpPr/>
          <p:nvPr/>
        </p:nvSpPr>
        <p:spPr>
          <a:xfrm>
            <a:off x="1088361" y="1046773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FBE9B5-62DA-4A35-B1C6-DBE344FDB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3232"/>
              </p:ext>
            </p:extLst>
          </p:nvPr>
        </p:nvGraphicFramePr>
        <p:xfrm>
          <a:off x="7698772" y="765278"/>
          <a:ext cx="645800" cy="9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6DF3827-63C3-424D-8AAF-DEB99C2C7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772" y="765278"/>
                        <a:ext cx="645800" cy="96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E0565B1-705F-4001-9D86-08DA4AD1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742"/>
              </p:ext>
            </p:extLst>
          </p:nvPr>
        </p:nvGraphicFramePr>
        <p:xfrm>
          <a:off x="9176002" y="738216"/>
          <a:ext cx="654734" cy="90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68C9101-95BC-460D-88CB-FE8781B12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6002" y="738216"/>
                        <a:ext cx="654734" cy="903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BE8FAD4D-1F6C-45D0-9CB6-DAA9268E1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4439"/>
              </p:ext>
            </p:extLst>
          </p:nvPr>
        </p:nvGraphicFramePr>
        <p:xfrm>
          <a:off x="695641" y="1709933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5814DE8C-F7EB-41BA-8A41-78E6026BC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1" y="1709933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B1CCD998-1876-4F6B-9890-7D3C7DBED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11028"/>
              </p:ext>
            </p:extLst>
          </p:nvPr>
        </p:nvGraphicFramePr>
        <p:xfrm>
          <a:off x="4480857" y="1660720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11" imgW="1218960" imgH="457200" progId="Equation.DSMT4">
                  <p:embed/>
                </p:oleObj>
              </mc:Choice>
              <mc:Fallback>
                <p:oleObj name="Equation" r:id="rId11" imgW="1218960" imgH="457200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CF00E86D-DC9C-40C8-98BB-6C467ADAB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857" y="1660720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6878B339-E529-4B6A-93B9-F2E4F66D8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56407"/>
              </p:ext>
            </p:extLst>
          </p:nvPr>
        </p:nvGraphicFramePr>
        <p:xfrm>
          <a:off x="8689682" y="1602504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D28377D1-6174-4304-8C2B-87F937FC2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682" y="1602504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C8FC1A4B-89D4-4EC3-8B08-D88D06F8EC08}"/>
              </a:ext>
            </a:extLst>
          </p:cNvPr>
          <p:cNvSpPr/>
          <p:nvPr/>
        </p:nvSpPr>
        <p:spPr>
          <a:xfrm>
            <a:off x="526670" y="2794225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正交归一的完备函数系</a:t>
            </a:r>
            <a:r>
              <a:rPr lang="zh-CN" altLang="en-US" sz="2800" b="1" dirty="0">
                <a:solidFill>
                  <a:srgbClr val="3333FF"/>
                </a:solidFill>
                <a:latin typeface="Calibri" panose="020F0502020204030204" pitchFamily="34" charset="0"/>
              </a:rPr>
              <a:t>例子：</a:t>
            </a:r>
          </a:p>
        </p:txBody>
      </p:sp>
      <p:grpSp>
        <p:nvGrpSpPr>
          <p:cNvPr id="16" name="Group 31">
            <a:extLst>
              <a:ext uri="{FF2B5EF4-FFF2-40B4-BE49-F238E27FC236}">
                <a16:creationId xmlns:a16="http://schemas.microsoft.com/office/drawing/2014/main" id="{76DFD7EC-1D11-4E9E-AAF4-E491A3FB6553}"/>
              </a:ext>
            </a:extLst>
          </p:cNvPr>
          <p:cNvGrpSpPr>
            <a:grpSpLocks/>
          </p:cNvGrpSpPr>
          <p:nvPr/>
        </p:nvGrpSpPr>
        <p:grpSpPr bwMode="auto">
          <a:xfrm>
            <a:off x="7682545" y="3347656"/>
            <a:ext cx="3554413" cy="3187700"/>
            <a:chOff x="3666" y="1726"/>
            <a:chExt cx="2239" cy="2008"/>
          </a:xfrm>
        </p:grpSpPr>
        <p:sp>
          <p:nvSpPr>
            <p:cNvPr id="17" name="Line 32">
              <a:extLst>
                <a:ext uri="{FF2B5EF4-FFF2-40B4-BE49-F238E27FC236}">
                  <a16:creationId xmlns:a16="http://schemas.microsoft.com/office/drawing/2014/main" id="{61425937-6205-45C8-8D80-1A0D57D5E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3">
              <a:extLst>
                <a:ext uri="{FF2B5EF4-FFF2-40B4-BE49-F238E27FC236}">
                  <a16:creationId xmlns:a16="http://schemas.microsoft.com/office/drawing/2014/main" id="{01B5F11B-202C-4504-8C12-4A0CDB336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37">
              <a:extLst>
                <a:ext uri="{FF2B5EF4-FFF2-40B4-BE49-F238E27FC236}">
                  <a16:creationId xmlns:a16="http://schemas.microsoft.com/office/drawing/2014/main" id="{359DE46C-7108-4801-BE90-DB3F6CB72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92DBEC8D-6A77-4B33-939D-5B4A0C634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21" name="Text Box 39">
              <a:extLst>
                <a:ext uri="{FF2B5EF4-FFF2-40B4-BE49-F238E27FC236}">
                  <a16:creationId xmlns:a16="http://schemas.microsoft.com/office/drawing/2014/main" id="{ABBDA559-078B-41FF-92DD-5126281A8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3375"/>
              <a:ext cx="203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  <a:latin typeface="宋体" panose="02010600030101010101" pitchFamily="2" charset="-122"/>
                </a:rPr>
                <a:t>无限深方势阱</a:t>
              </a:r>
            </a:p>
          </p:txBody>
        </p:sp>
        <p:graphicFrame>
          <p:nvGraphicFramePr>
            <p:cNvPr id="22" name="Object 40">
              <a:extLst>
                <a:ext uri="{FF2B5EF4-FFF2-40B4-BE49-F238E27FC236}">
                  <a16:creationId xmlns:a16="http://schemas.microsoft.com/office/drawing/2014/main" id="{1C425519-FE19-4009-9351-9D151E807A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120741"/>
                </p:ext>
              </p:extLst>
            </p:nvPr>
          </p:nvGraphicFramePr>
          <p:xfrm>
            <a:off x="3860" y="3163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9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59" name="Object 40">
                          <a:extLst>
                            <a:ext uri="{FF2B5EF4-FFF2-40B4-BE49-F238E27FC236}">
                              <a16:creationId xmlns:a16="http://schemas.microsoft.com/office/drawing/2014/main" id="{A25B8476-DB89-46EE-81D5-2C281477C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3163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1">
              <a:extLst>
                <a:ext uri="{FF2B5EF4-FFF2-40B4-BE49-F238E27FC236}">
                  <a16:creationId xmlns:a16="http://schemas.microsoft.com/office/drawing/2014/main" id="{C05A3D7A-8915-48B5-8897-F082591978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606463"/>
                </p:ext>
              </p:extLst>
            </p:nvPr>
          </p:nvGraphicFramePr>
          <p:xfrm>
            <a:off x="5085" y="3180"/>
            <a:ext cx="1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0" name="Equation" r:id="rId17" imgW="139579" imgH="164957" progId="Equation.3">
                    <p:embed/>
                  </p:oleObj>
                </mc:Choice>
                <mc:Fallback>
                  <p:oleObj name="Equation" r:id="rId17" imgW="139579" imgH="164957" progId="Equation.3">
                    <p:embed/>
                    <p:pic>
                      <p:nvPicPr>
                        <p:cNvPr id="60" name="Object 41">
                          <a:extLst>
                            <a:ext uri="{FF2B5EF4-FFF2-40B4-BE49-F238E27FC236}">
                              <a16:creationId xmlns:a16="http://schemas.microsoft.com/office/drawing/2014/main" id="{EA716D80-3C45-42B9-8903-74139CAAA8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180"/>
                          <a:ext cx="1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BBB0EAF9-50C8-4856-A9D4-42EDD14D4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7" y="2014"/>
              <a:ext cx="0" cy="11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6F64A980-8D89-49FC-9D0F-43A5E03D3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Line 43">
            <a:extLst>
              <a:ext uri="{FF2B5EF4-FFF2-40B4-BE49-F238E27FC236}">
                <a16:creationId xmlns:a16="http://schemas.microsoft.com/office/drawing/2014/main" id="{673FE78C-30C4-46D3-B802-7E50D71A0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0213" y="5609843"/>
            <a:ext cx="1915622" cy="11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39" descr="浅色上对角线">
            <a:extLst>
              <a:ext uri="{FF2B5EF4-FFF2-40B4-BE49-F238E27FC236}">
                <a16:creationId xmlns:a16="http://schemas.microsoft.com/office/drawing/2014/main" id="{DA157179-1A1D-402B-A5BF-3BB26C263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3532" y="3234207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8" name="Rectangle 39" descr="浅色上对角线">
            <a:extLst>
              <a:ext uri="{FF2B5EF4-FFF2-40B4-BE49-F238E27FC236}">
                <a16:creationId xmlns:a16="http://schemas.microsoft.com/office/drawing/2014/main" id="{5907981F-1602-41C8-A82E-4C2AB6568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9807" y="3373641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9" name="Object 44">
            <a:extLst>
              <a:ext uri="{FF2B5EF4-FFF2-40B4-BE49-F238E27FC236}">
                <a16:creationId xmlns:a16="http://schemas.microsoft.com/office/drawing/2014/main" id="{9C60F373-B66A-47BD-8FD4-D9BAD9826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94435"/>
              </p:ext>
            </p:extLst>
          </p:nvPr>
        </p:nvGraphicFramePr>
        <p:xfrm>
          <a:off x="6837142" y="3927756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66" name="Object 44">
                        <a:extLst>
                          <a:ext uri="{FF2B5EF4-FFF2-40B4-BE49-F238E27FC236}">
                            <a16:creationId xmlns:a16="http://schemas.microsoft.com/office/drawing/2014/main" id="{F884717A-3C0F-475E-BFCF-DF2765914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142" y="3927756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41CED3A6-9214-4E07-AB03-86FD306ED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20748"/>
              </p:ext>
            </p:extLst>
          </p:nvPr>
        </p:nvGraphicFramePr>
        <p:xfrm>
          <a:off x="10169670" y="3960801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67" name="Object 44">
                        <a:extLst>
                          <a:ext uri="{FF2B5EF4-FFF2-40B4-BE49-F238E27FC236}">
                            <a16:creationId xmlns:a16="http://schemas.microsoft.com/office/drawing/2014/main" id="{2A5D1A74-8D4A-456E-BC22-50DFA06FC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670" y="3960801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4">
            <a:extLst>
              <a:ext uri="{FF2B5EF4-FFF2-40B4-BE49-F238E27FC236}">
                <a16:creationId xmlns:a16="http://schemas.microsoft.com/office/drawing/2014/main" id="{B5A110AF-7399-45F1-9668-EDAB90E35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74963"/>
              </p:ext>
            </p:extLst>
          </p:nvPr>
        </p:nvGraphicFramePr>
        <p:xfrm>
          <a:off x="8551816" y="5035626"/>
          <a:ext cx="1062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68" name="Object 44">
                        <a:extLst>
                          <a:ext uri="{FF2B5EF4-FFF2-40B4-BE49-F238E27FC236}">
                            <a16:creationId xmlns:a16="http://schemas.microsoft.com/office/drawing/2014/main" id="{DC03194A-4F1A-4423-8E38-350133BE5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16" y="5035626"/>
                        <a:ext cx="1062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F119133B-F8D4-445C-B51E-B59CF01C1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79374"/>
              </p:ext>
            </p:extLst>
          </p:nvPr>
        </p:nvGraphicFramePr>
        <p:xfrm>
          <a:off x="706438" y="3768725"/>
          <a:ext cx="644683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24" imgW="2349360" imgH="685800" progId="Equation.DSMT4">
                  <p:embed/>
                </p:oleObj>
              </mc:Choice>
              <mc:Fallback>
                <p:oleObj name="Equation" r:id="rId24" imgW="2349360" imgH="6858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768725"/>
                        <a:ext cx="6446837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BCC9827-96C0-4D0B-A64A-8AD2D5004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50250"/>
              </p:ext>
            </p:extLst>
          </p:nvPr>
        </p:nvGraphicFramePr>
        <p:xfrm>
          <a:off x="2228684" y="6004308"/>
          <a:ext cx="2252173" cy="7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26" imgW="634680" imgH="203040" progId="Equation.DSMT4">
                  <p:embed/>
                </p:oleObj>
              </mc:Choice>
              <mc:Fallback>
                <p:oleObj name="Equation" r:id="rId26" imgW="6346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DFBE9B5-62DA-4A35-B1C6-DBE344FDB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84" y="6004308"/>
                        <a:ext cx="2252173" cy="717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84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059">
            <a:extLst>
              <a:ext uri="{FF2B5EF4-FFF2-40B4-BE49-F238E27FC236}">
                <a16:creationId xmlns:a16="http://schemas.microsoft.com/office/drawing/2014/main" id="{AE61BBE7-ECA7-4F7D-8222-AFD6B2329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383" y="140140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0B78736-3594-4DCF-8E17-6ACE9144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8785"/>
              </p:ext>
            </p:extLst>
          </p:nvPr>
        </p:nvGraphicFramePr>
        <p:xfrm>
          <a:off x="2630488" y="960438"/>
          <a:ext cx="6196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4F802DE-EAE6-455F-8723-B396ABB85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960438"/>
                        <a:ext cx="6196012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2788B3-D672-4D31-A742-56F69D909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92076"/>
              </p:ext>
            </p:extLst>
          </p:nvPr>
        </p:nvGraphicFramePr>
        <p:xfrm>
          <a:off x="2722563" y="1912938"/>
          <a:ext cx="61356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5" imgW="2603160" imgH="444240" progId="Equation.DSMT4">
                  <p:embed/>
                </p:oleObj>
              </mc:Choice>
              <mc:Fallback>
                <p:oleObj name="Equation" r:id="rId5" imgW="260316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50EAA0E-CB99-43CF-A730-5D5BEDCC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912938"/>
                        <a:ext cx="6135687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DF9F3BB2-D685-402B-89FB-3EE7921C6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606" y="333295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8E85C31-BD2A-463C-8A95-086E5A0A5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28729"/>
              </p:ext>
            </p:extLst>
          </p:nvPr>
        </p:nvGraphicFramePr>
        <p:xfrm>
          <a:off x="3154363" y="3155950"/>
          <a:ext cx="514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7" imgW="2184120" imgH="279360" progId="Equation.DSMT4">
                  <p:embed/>
                </p:oleObj>
              </mc:Choice>
              <mc:Fallback>
                <p:oleObj name="Equation" r:id="rId7" imgW="218412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E999445-740F-4F7B-9309-083F0517E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155950"/>
                        <a:ext cx="514985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9C1009B-3C16-4765-B36A-24F02CEEC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28892"/>
              </p:ext>
            </p:extLst>
          </p:nvPr>
        </p:nvGraphicFramePr>
        <p:xfrm>
          <a:off x="3049588" y="4002088"/>
          <a:ext cx="539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9" imgW="2286000" imgH="279360" progId="Equation.DSMT4">
                  <p:embed/>
                </p:oleObj>
              </mc:Choice>
              <mc:Fallback>
                <p:oleObj name="Equation" r:id="rId9" imgW="228600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5BF39B0-4B3B-4E85-A4AE-641179531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002088"/>
                        <a:ext cx="539115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>
            <a:extLst>
              <a:ext uri="{FF2B5EF4-FFF2-40B4-BE49-F238E27FC236}">
                <a16:creationId xmlns:a16="http://schemas.microsoft.com/office/drawing/2014/main" id="{9710B820-F389-41D3-9FF2-2AA7F163D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211" y="51113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6AF156E-A380-48B8-983F-A0A642C7D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88215"/>
              </p:ext>
            </p:extLst>
          </p:nvPr>
        </p:nvGraphicFramePr>
        <p:xfrm>
          <a:off x="2434367" y="4857750"/>
          <a:ext cx="7991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11" imgW="3390840" imgH="393480" progId="Equation.DSMT4">
                  <p:embed/>
                </p:oleObj>
              </mc:Choice>
              <mc:Fallback>
                <p:oleObj name="Equation" r:id="rId11" imgW="33908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B4E1B8A-5624-4644-981F-BA395E4C3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67" y="4857750"/>
                        <a:ext cx="7991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0C2F38B-67F9-4358-A4E8-EB8C78DCC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50255"/>
              </p:ext>
            </p:extLst>
          </p:nvPr>
        </p:nvGraphicFramePr>
        <p:xfrm>
          <a:off x="1127125" y="-33338"/>
          <a:ext cx="46402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13" imgW="1968480" imgH="419040" progId="Equation.DSMT4">
                  <p:embed/>
                </p:oleObj>
              </mc:Choice>
              <mc:Fallback>
                <p:oleObj name="Equation" r:id="rId13" imgW="196848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B31330A-5118-4A70-897C-CAB4BB40A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-33338"/>
                        <a:ext cx="4640263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B827EF7-AB7C-4F99-9272-CA171A073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81934"/>
              </p:ext>
            </p:extLst>
          </p:nvPr>
        </p:nvGraphicFramePr>
        <p:xfrm>
          <a:off x="6662114" y="-33718"/>
          <a:ext cx="4702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Equation" r:id="rId15" imgW="1993680" imgH="419040" progId="Equation.DSMT4">
                  <p:embed/>
                </p:oleObj>
              </mc:Choice>
              <mc:Fallback>
                <p:oleObj name="Equation" r:id="rId15" imgW="19936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D91B33B-485E-4CCB-A8E3-04FFF1599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114" y="-33718"/>
                        <a:ext cx="47021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CB5187-F11D-4815-A966-361D0A8CE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83192"/>
              </p:ext>
            </p:extLst>
          </p:nvPr>
        </p:nvGraphicFramePr>
        <p:xfrm>
          <a:off x="2362200" y="5786438"/>
          <a:ext cx="802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3" name="Equation" r:id="rId17" imgW="3403440" imgH="393480" progId="Equation.DSMT4">
                  <p:embed/>
                </p:oleObj>
              </mc:Choice>
              <mc:Fallback>
                <p:oleObj name="Equation" r:id="rId17" imgW="34034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6AF156E-A380-48B8-983F-A0A642C7D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86438"/>
                        <a:ext cx="802005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64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65575-C339-4B9D-B435-713694613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19288"/>
              </p:ext>
            </p:extLst>
          </p:nvPr>
        </p:nvGraphicFramePr>
        <p:xfrm>
          <a:off x="1792574" y="2061564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9166E5B-67E8-433E-AD24-2E5E96721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74" y="2061564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1BB04E-9A15-400B-88C0-7D2E0E3C1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1222"/>
              </p:ext>
            </p:extLst>
          </p:nvPr>
        </p:nvGraphicFramePr>
        <p:xfrm>
          <a:off x="1522413" y="3687763"/>
          <a:ext cx="1946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51279BD-14DD-4E27-A136-00C8AE525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687763"/>
                        <a:ext cx="1946275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4D35ECB-FA08-4A7F-94DB-344718346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51445"/>
              </p:ext>
            </p:extLst>
          </p:nvPr>
        </p:nvGraphicFramePr>
        <p:xfrm>
          <a:off x="4893638" y="3704568"/>
          <a:ext cx="2065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1BB04E-9A15-400B-88C0-7D2E0E3C1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638" y="3704568"/>
                        <a:ext cx="2065337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87851537-873F-41DC-B8B6-093B53DC3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405" y="487734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448A57E-253D-4E3F-9384-DEFD442A3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87043"/>
              </p:ext>
            </p:extLst>
          </p:nvPr>
        </p:nvGraphicFramePr>
        <p:xfrm>
          <a:off x="1864741" y="129131"/>
          <a:ext cx="7991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Equation" r:id="rId9" imgW="3390840" imgH="393480" progId="Equation.DSMT4">
                  <p:embed/>
                </p:oleObj>
              </mc:Choice>
              <mc:Fallback>
                <p:oleObj name="Equation" r:id="rId9" imgW="33908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6AF156E-A380-48B8-983F-A0A642C7D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129131"/>
                        <a:ext cx="7991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4FEA37C-8B6C-4E0E-8626-68A1D3790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81953"/>
              </p:ext>
            </p:extLst>
          </p:nvPr>
        </p:nvGraphicFramePr>
        <p:xfrm>
          <a:off x="1792574" y="1057819"/>
          <a:ext cx="802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11" imgW="3403440" imgH="393480" progId="Equation.DSMT4">
                  <p:embed/>
                </p:oleObj>
              </mc:Choice>
              <mc:Fallback>
                <p:oleObj name="Equation" r:id="rId11" imgW="340344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9CB5187-F11D-4815-A966-361D0A8CE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74" y="1057819"/>
                        <a:ext cx="802005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85AE324-3122-497B-BAC2-922D70F53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24685"/>
              </p:ext>
            </p:extLst>
          </p:nvPr>
        </p:nvGraphicFramePr>
        <p:xfrm>
          <a:off x="2032285" y="2690564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AC6DDEE-D719-42FA-8F64-828BF7383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285" y="2690564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125F39D-E642-4FF7-B811-4F646462F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46479"/>
              </p:ext>
            </p:extLst>
          </p:nvPr>
        </p:nvGraphicFramePr>
        <p:xfrm>
          <a:off x="2688315" y="4538119"/>
          <a:ext cx="72358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5" imgW="2844720" imgH="863280" progId="Equation.DSMT4">
                  <p:embed/>
                </p:oleObj>
              </mc:Choice>
              <mc:Fallback>
                <p:oleObj name="Equation" r:id="rId15" imgW="2844720" imgH="863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4B65575-C339-4B9D-B435-713694613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315" y="4538119"/>
                        <a:ext cx="7235825" cy="219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44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7543151-4668-44A8-AD72-E14C0E89D231}"/>
              </a:ext>
            </a:extLst>
          </p:cNvPr>
          <p:cNvSpPr/>
          <p:nvPr/>
        </p:nvSpPr>
        <p:spPr>
          <a:xfrm>
            <a:off x="786983" y="345006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8B0F446-A10B-46AA-96E9-E47634C3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35103"/>
              </p:ext>
            </p:extLst>
          </p:nvPr>
        </p:nvGraphicFramePr>
        <p:xfrm>
          <a:off x="2942265" y="345006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5DED44-6E45-417A-BC9D-4FF132DBA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265" y="345006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0119E8C-A55F-4C3D-9111-64AC31082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77480"/>
              </p:ext>
            </p:extLst>
          </p:nvPr>
        </p:nvGraphicFramePr>
        <p:xfrm>
          <a:off x="2070100" y="904396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3B8DBE1-9CEE-4C89-9AE1-E59794B71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04396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1643C91-F32B-4F7E-A305-21EE8EB45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90930"/>
              </p:ext>
            </p:extLst>
          </p:nvPr>
        </p:nvGraphicFramePr>
        <p:xfrm>
          <a:off x="6335531" y="936095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4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F461EDA-5764-4F7E-B34B-B3086F410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531" y="936095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B90F7A9-2DCA-423B-99C8-CB7DAAA0F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26195"/>
              </p:ext>
            </p:extLst>
          </p:nvPr>
        </p:nvGraphicFramePr>
        <p:xfrm>
          <a:off x="7121551" y="1971108"/>
          <a:ext cx="2065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911D218-859C-4A65-80CC-6FD1EA810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51" y="1971108"/>
                        <a:ext cx="206533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09376D4-EA16-414F-8B64-858533933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46166"/>
              </p:ext>
            </p:extLst>
          </p:nvPr>
        </p:nvGraphicFramePr>
        <p:xfrm>
          <a:off x="1382374" y="2037855"/>
          <a:ext cx="1914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6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ECBA303-82C8-43CA-B1A8-F53C360AF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74" y="2037855"/>
                        <a:ext cx="1914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4AEB651-9BC5-4EA1-B590-E7CF7172E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7760"/>
              </p:ext>
            </p:extLst>
          </p:nvPr>
        </p:nvGraphicFramePr>
        <p:xfrm>
          <a:off x="4236699" y="1966417"/>
          <a:ext cx="194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224FE81-508E-45DD-8577-91AF75F65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699" y="1966417"/>
                        <a:ext cx="19446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27DEED2-655A-4892-AFD0-430EA9168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75964"/>
              </p:ext>
            </p:extLst>
          </p:nvPr>
        </p:nvGraphicFramePr>
        <p:xfrm>
          <a:off x="2004270" y="3005216"/>
          <a:ext cx="38306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" name="Equation" r:id="rId15" imgW="1625400" imgH="419040" progId="Equation.DSMT4">
                  <p:embed/>
                </p:oleObj>
              </mc:Choice>
              <mc:Fallback>
                <p:oleObj name="Equation" r:id="rId15" imgW="16254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ED23EDC-638C-4E49-A294-EEAA20485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70" y="3005216"/>
                        <a:ext cx="383063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BCD4FF3-3B21-4F26-8B31-0CEF163D7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91148"/>
              </p:ext>
            </p:extLst>
          </p:nvPr>
        </p:nvGraphicFramePr>
        <p:xfrm>
          <a:off x="6483922" y="3005216"/>
          <a:ext cx="38909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9" name="Equation" r:id="rId17" imgW="1650960" imgH="419040" progId="Equation.DSMT4">
                  <p:embed/>
                </p:oleObj>
              </mc:Choice>
              <mc:Fallback>
                <p:oleObj name="Equation" r:id="rId17" imgW="165096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5B4103F-E4E8-4996-8077-C7BD0A9D5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922" y="3005216"/>
                        <a:ext cx="3890963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B06DB9A-B007-48F4-BF89-B1C2B25DC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71974"/>
              </p:ext>
            </p:extLst>
          </p:nvPr>
        </p:nvGraphicFramePr>
        <p:xfrm>
          <a:off x="610172" y="3994228"/>
          <a:ext cx="30845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0" name="Equation" r:id="rId19" imgW="1307880" imgH="355320" progId="Equation.DSMT4">
                  <p:embed/>
                </p:oleObj>
              </mc:Choice>
              <mc:Fallback>
                <p:oleObj name="Equation" r:id="rId19" imgW="1307880" imgH="3553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6A9ABC5-4CF9-47B9-985B-D24057E2C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72" y="3994228"/>
                        <a:ext cx="30845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98FA348-1B44-423B-8245-251D77591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77164"/>
              </p:ext>
            </p:extLst>
          </p:nvPr>
        </p:nvGraphicFramePr>
        <p:xfrm>
          <a:off x="4615435" y="3994228"/>
          <a:ext cx="31702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1" name="Equation" r:id="rId21" imgW="1346040" imgH="355320" progId="Equation.DSMT4">
                  <p:embed/>
                </p:oleObj>
              </mc:Choice>
              <mc:Fallback>
                <p:oleObj name="Equation" r:id="rId21" imgW="1346040" imgH="3553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AD5B938-59B6-4348-BF5A-439080C9D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35" y="3994228"/>
                        <a:ext cx="3170237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6925492-3EE2-4A59-B557-7480181DA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31112"/>
              </p:ext>
            </p:extLst>
          </p:nvPr>
        </p:nvGraphicFramePr>
        <p:xfrm>
          <a:off x="766763" y="5095875"/>
          <a:ext cx="3232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2" name="Equation" r:id="rId23" imgW="1371600" imgH="228600" progId="Equation.DSMT4">
                  <p:embed/>
                </p:oleObj>
              </mc:Choice>
              <mc:Fallback>
                <p:oleObj name="Equation" r:id="rId23" imgW="13716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E8F699A-B625-482E-BE6A-BF8546F7E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095875"/>
                        <a:ext cx="32321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2FA33E2-19C1-4BF4-8A24-8AEFD02B8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59100"/>
              </p:ext>
            </p:extLst>
          </p:nvPr>
        </p:nvGraphicFramePr>
        <p:xfrm>
          <a:off x="5436965" y="5095875"/>
          <a:ext cx="2992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3" name="Equation" r:id="rId25" imgW="1269720" imgH="228600" progId="Equation.DSMT4">
                  <p:embed/>
                </p:oleObj>
              </mc:Choice>
              <mc:Fallback>
                <p:oleObj name="Equation" r:id="rId25" imgW="126972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CF1250B-9A72-4ADF-A731-243C0DBD4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965" y="5095875"/>
                        <a:ext cx="299243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A78CD94-CCE9-4A5E-BC78-64AD9F03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67302"/>
              </p:ext>
            </p:extLst>
          </p:nvPr>
        </p:nvGraphicFramePr>
        <p:xfrm>
          <a:off x="1436688" y="6018213"/>
          <a:ext cx="2516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4" name="Equation" r:id="rId27" imgW="1066680" imgH="253800" progId="Equation.DSMT4">
                  <p:embed/>
                </p:oleObj>
              </mc:Choice>
              <mc:Fallback>
                <p:oleObj name="Equation" r:id="rId27" imgW="106668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0179AF3-5AE7-4C89-A60E-0B9259490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6018213"/>
                        <a:ext cx="2516187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60B9FA7-9BDA-4D0B-929F-9EF32C22F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5179"/>
              </p:ext>
            </p:extLst>
          </p:nvPr>
        </p:nvGraphicFramePr>
        <p:xfrm>
          <a:off x="5240338" y="5895975"/>
          <a:ext cx="2841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" name="Equation" r:id="rId29" imgW="1206360" imgH="253800" progId="Equation.DSMT4">
                  <p:embed/>
                </p:oleObj>
              </mc:Choice>
              <mc:Fallback>
                <p:oleObj name="Equation" r:id="rId29" imgW="1206360" imgH="253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9A16BE8-0090-4063-B128-5B20EDA44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895975"/>
                        <a:ext cx="284162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7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AFD80C-DB0A-40A0-A50C-DBA0F7E7A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47211"/>
              </p:ext>
            </p:extLst>
          </p:nvPr>
        </p:nvGraphicFramePr>
        <p:xfrm>
          <a:off x="296501" y="111287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0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8B0F446-A10B-46AA-96E9-E47634C33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1" y="111287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31C5C16-CC40-4114-B4A6-89B1E4CB0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91058"/>
              </p:ext>
            </p:extLst>
          </p:nvPr>
        </p:nvGraphicFramePr>
        <p:xfrm>
          <a:off x="6288690" y="134382"/>
          <a:ext cx="2516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1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CAD4624-A8AD-4809-82B9-2F2164413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690" y="134382"/>
                        <a:ext cx="2516187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5B70A1-6460-4C2E-A7DA-B8477C385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2699"/>
              </p:ext>
            </p:extLst>
          </p:nvPr>
        </p:nvGraphicFramePr>
        <p:xfrm>
          <a:off x="9306300" y="155891"/>
          <a:ext cx="2841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2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264CDDA-BFBA-4025-BA01-4F33A5555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300" y="155891"/>
                        <a:ext cx="284162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CC49494-E56B-4ABD-B68F-B5C343842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15075"/>
              </p:ext>
            </p:extLst>
          </p:nvPr>
        </p:nvGraphicFramePr>
        <p:xfrm>
          <a:off x="1549089" y="664070"/>
          <a:ext cx="3006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3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0119E8C-A55F-4C3D-9111-64AC31082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89" y="664070"/>
                        <a:ext cx="30067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AAACE35-B1E4-4999-BC52-8665E4D70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17254"/>
              </p:ext>
            </p:extLst>
          </p:nvPr>
        </p:nvGraphicFramePr>
        <p:xfrm>
          <a:off x="6096000" y="596624"/>
          <a:ext cx="30432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4"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1643C91-F32B-4F7E-A305-21EE8EB45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6624"/>
                        <a:ext cx="3043237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4F30A3E-3E39-4473-9295-66D77D1C3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80993"/>
              </p:ext>
            </p:extLst>
          </p:nvPr>
        </p:nvGraphicFramePr>
        <p:xfrm>
          <a:off x="874427" y="1674337"/>
          <a:ext cx="8980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5" name="Equation" r:id="rId13" imgW="3530520" imgH="419040" progId="Equation.DSMT4">
                  <p:embed/>
                </p:oleObj>
              </mc:Choice>
              <mc:Fallback>
                <p:oleObj name="Equation" r:id="rId13" imgW="353052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293F523-03E8-40B5-8AD7-BD18C3E23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27" y="1674337"/>
                        <a:ext cx="89804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359273F-23E5-41D9-8DBB-379025FE0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26697"/>
              </p:ext>
            </p:extLst>
          </p:nvPr>
        </p:nvGraphicFramePr>
        <p:xfrm>
          <a:off x="1144250" y="2637832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6" name="Equation" r:id="rId15" imgW="2057400" imgH="419040" progId="Equation.DSMT4">
                  <p:embed/>
                </p:oleObj>
              </mc:Choice>
              <mc:Fallback>
                <p:oleObj name="Equation" r:id="rId15" imgW="20574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6EF4315-0937-4F01-9292-030DBA3E8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250" y="2637832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39F2D8E-34C1-43F1-9AE2-488073602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37064"/>
              </p:ext>
            </p:extLst>
          </p:nvPr>
        </p:nvGraphicFramePr>
        <p:xfrm>
          <a:off x="874427" y="3656333"/>
          <a:ext cx="4264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7" name="Equation" r:id="rId17" imgW="1676160" imgH="419040" progId="Equation.DSMT4">
                  <p:embed/>
                </p:oleObj>
              </mc:Choice>
              <mc:Fallback>
                <p:oleObj name="Equation" r:id="rId17" imgW="167616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4E5B6DB-4A80-4B0A-B833-587C4C50F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27" y="3656333"/>
                        <a:ext cx="426402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9598780-7B0E-4541-90A3-B8981DC91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94648"/>
              </p:ext>
            </p:extLst>
          </p:nvPr>
        </p:nvGraphicFramePr>
        <p:xfrm>
          <a:off x="6378238" y="3433669"/>
          <a:ext cx="43926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8" name="Equation" r:id="rId19" imgW="1726920" imgH="419040" progId="Equation.DSMT4">
                  <p:embed/>
                </p:oleObj>
              </mc:Choice>
              <mc:Fallback>
                <p:oleObj name="Equation" r:id="rId19" imgW="172692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0D9E904-9E56-4C13-BFDA-D24DB423F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238" y="3433669"/>
                        <a:ext cx="4392612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A7EE18B-3514-4571-80C2-F6E3A1B8A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82711"/>
              </p:ext>
            </p:extLst>
          </p:nvPr>
        </p:nvGraphicFramePr>
        <p:xfrm>
          <a:off x="1815120" y="4591441"/>
          <a:ext cx="72358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9" name="Equation" r:id="rId21" imgW="2844720" imgH="863280" progId="Equation.DSMT4">
                  <p:embed/>
                </p:oleObj>
              </mc:Choice>
              <mc:Fallback>
                <p:oleObj name="Equation" r:id="rId21" imgW="2844720" imgH="863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93C532-F602-40AA-9072-5FCF50AC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20" y="4591441"/>
                        <a:ext cx="7235825" cy="219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84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D4BF7DB-7960-4F98-A7B1-1717FF23435E}"/>
              </a:ext>
            </a:extLst>
          </p:cNvPr>
          <p:cNvSpPr/>
          <p:nvPr/>
        </p:nvSpPr>
        <p:spPr>
          <a:xfrm>
            <a:off x="1253136" y="3293932"/>
            <a:ext cx="5357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什么时刻系统处于量子态     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0F29094-7ADD-4E23-8884-114009638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47985"/>
              </p:ext>
            </p:extLst>
          </p:nvPr>
        </p:nvGraphicFramePr>
        <p:xfrm>
          <a:off x="5274948" y="3205444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598CEE-A20E-4982-94CA-F13981A0C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48" y="3205444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59">
            <a:extLst>
              <a:ext uri="{FF2B5EF4-FFF2-40B4-BE49-F238E27FC236}">
                <a16:creationId xmlns:a16="http://schemas.microsoft.com/office/drawing/2014/main" id="{B0240653-1F77-42EB-8ED9-A7C861E54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42" y="597074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329308A-0D5A-4885-8BD8-CFFE1B19DBE8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正交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453D677-C02D-47A7-A0AF-02DE42E8D353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6A4A78B-73D1-4069-AE65-81F1FDBD0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27346"/>
              </p:ext>
            </p:extLst>
          </p:nvPr>
        </p:nvGraphicFramePr>
        <p:xfrm>
          <a:off x="5704876" y="2531827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" name="Equation" r:id="rId6" imgW="2057400" imgH="419040" progId="Equation.DSMT4">
                  <p:embed/>
                </p:oleObj>
              </mc:Choice>
              <mc:Fallback>
                <p:oleObj name="Equation" r:id="rId6" imgW="20574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AC6DDEE-D719-42FA-8F64-828BF7383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876" y="2531827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973181D-D610-491D-9051-E45D879A5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17370"/>
              </p:ext>
            </p:extLst>
          </p:nvPr>
        </p:nvGraphicFramePr>
        <p:xfrm>
          <a:off x="9951868" y="272981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2E3AEF8-8721-4946-B259-D6BFB41F6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868" y="272981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6EF1FA0-FC1C-44C6-8DB1-CA9138399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25249"/>
              </p:ext>
            </p:extLst>
          </p:nvPr>
        </p:nvGraphicFramePr>
        <p:xfrm>
          <a:off x="1492046" y="687037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7EC9815-4026-485D-82EC-ED6EE58A3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6" y="687037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D739833D-AFD0-4C3E-BB68-BE59E3F00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13945"/>
              </p:ext>
            </p:extLst>
          </p:nvPr>
        </p:nvGraphicFramePr>
        <p:xfrm>
          <a:off x="589649" y="111102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name="Equation" r:id="rId10" imgW="1206360" imgH="457200" progId="Equation.DSMT4">
                  <p:embed/>
                </p:oleObj>
              </mc:Choice>
              <mc:Fallback>
                <p:oleObj name="Equation" r:id="rId10" imgW="1206360" imgH="4572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10A807B2-58AC-4635-8575-A30A3F9DB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49" y="111102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722256EE-9091-4848-B368-DB9AA346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78528"/>
              </p:ext>
            </p:extLst>
          </p:nvPr>
        </p:nvGraphicFramePr>
        <p:xfrm>
          <a:off x="4259760" y="103171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Equation" r:id="rId12" imgW="1218960" imgH="457200" progId="Equation.DSMT4">
                  <p:embed/>
                </p:oleObj>
              </mc:Choice>
              <mc:Fallback>
                <p:oleObj name="Equation" r:id="rId12" imgW="1218960" imgH="45720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F862DE30-FD41-4E15-BB09-E8DFC9950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760" y="103171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id="{3DBDB42C-A73F-4C25-85E7-536C9F26B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34514"/>
              </p:ext>
            </p:extLst>
          </p:nvPr>
        </p:nvGraphicFramePr>
        <p:xfrm>
          <a:off x="8604650" y="111102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Equation" r:id="rId14" imgW="1244520" imgH="457200" progId="Equation.DSMT4">
                  <p:embed/>
                </p:oleObj>
              </mc:Choice>
              <mc:Fallback>
                <p:oleObj name="Equation" r:id="rId14" imgW="1244520" imgH="45720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AA17222B-B1F9-4F81-A52D-E58E2AD47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650" y="111102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1F04B1F-C284-44C0-8503-54DB7E99C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5162"/>
              </p:ext>
            </p:extLst>
          </p:nvPr>
        </p:nvGraphicFramePr>
        <p:xfrm>
          <a:off x="1057275" y="2120900"/>
          <a:ext cx="2633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name="Equation" r:id="rId16" imgW="1117440" imgH="228600" progId="Equation.DSMT4">
                  <p:embed/>
                </p:oleObj>
              </mc:Choice>
              <mc:Fallback>
                <p:oleObj name="Equation" r:id="rId16" imgW="1117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5269AD7-6F66-4D55-A3A1-DDEB962D6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120900"/>
                        <a:ext cx="26336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745E507-249A-4A13-84F8-CF64F8C2E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06441"/>
              </p:ext>
            </p:extLst>
          </p:nvPr>
        </p:nvGraphicFramePr>
        <p:xfrm>
          <a:off x="5189538" y="2111375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name="Equation" r:id="rId18" imgW="965160" imgH="228600" progId="Equation.DSMT4">
                  <p:embed/>
                </p:oleObj>
              </mc:Choice>
              <mc:Fallback>
                <p:oleObj name="Equation" r:id="rId18" imgW="96516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4C1789A-0C85-4A9A-AF6B-979190FFC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111375"/>
                        <a:ext cx="22748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C885A92-70AF-4045-8F5C-B0EB66A67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42062"/>
              </p:ext>
            </p:extLst>
          </p:nvPr>
        </p:nvGraphicFramePr>
        <p:xfrm>
          <a:off x="1040776" y="3696952"/>
          <a:ext cx="72358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" name="Equation" r:id="rId20" imgW="2844720" imgH="863280" progId="Equation.DSMT4">
                  <p:embed/>
                </p:oleObj>
              </mc:Choice>
              <mc:Fallback>
                <p:oleObj name="Equation" r:id="rId20" imgW="2844720" imgH="863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93C532-F602-40AA-9072-5FCF50AC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76" y="3696952"/>
                        <a:ext cx="7235825" cy="219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0A7AB5C-6BF5-461B-A556-2C0E3EF4C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20732"/>
              </p:ext>
            </p:extLst>
          </p:nvPr>
        </p:nvGraphicFramePr>
        <p:xfrm>
          <a:off x="1865312" y="5648485"/>
          <a:ext cx="42306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" name="Equation" r:id="rId22" imgW="1663560" imgH="253800" progId="Equation.DSMT4">
                  <p:embed/>
                </p:oleObj>
              </mc:Choice>
              <mc:Fallback>
                <p:oleObj name="Equation" r:id="rId22" imgW="166356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3C885A92-70AF-4045-8F5C-B0EB66A67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2" y="5648485"/>
                        <a:ext cx="423068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2059">
            <a:extLst>
              <a:ext uri="{FF2B5EF4-FFF2-40B4-BE49-F238E27FC236}">
                <a16:creationId xmlns:a16="http://schemas.microsoft.com/office/drawing/2014/main" id="{126D3A77-E199-4C7B-9C04-5ABBFA793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1104" y="582628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624E527D-76E5-4FB7-9702-3DD41B0E5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5612"/>
              </p:ext>
            </p:extLst>
          </p:nvPr>
        </p:nvGraphicFramePr>
        <p:xfrm>
          <a:off x="7845425" y="5529263"/>
          <a:ext cx="27797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name="Equation" r:id="rId24" imgW="1091880" imgH="203040" progId="Equation.DSMT4">
                  <p:embed/>
                </p:oleObj>
              </mc:Choice>
              <mc:Fallback>
                <p:oleObj name="Equation" r:id="rId24" imgW="109188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84F7776-97E1-4678-A596-45524D362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529263"/>
                        <a:ext cx="277971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059">
            <a:extLst>
              <a:ext uri="{FF2B5EF4-FFF2-40B4-BE49-F238E27FC236}">
                <a16:creationId xmlns:a16="http://schemas.microsoft.com/office/drawing/2014/main" id="{BBFBF1F9-EE96-4D54-87CA-AF6FE46A7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8" y="637605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6D1309F-4206-4C3B-BD6E-BEE5E63D9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32572"/>
              </p:ext>
            </p:extLst>
          </p:nvPr>
        </p:nvGraphicFramePr>
        <p:xfrm>
          <a:off x="5437188" y="6175375"/>
          <a:ext cx="6334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" name="Equation" r:id="rId26" imgW="2489040" imgH="228600" progId="Equation.DSMT4">
                  <p:embed/>
                </p:oleObj>
              </mc:Choice>
              <mc:Fallback>
                <p:oleObj name="Equation" r:id="rId26" imgW="248904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7398B85-CC4A-497C-BAB9-24C52408E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6175375"/>
                        <a:ext cx="633412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78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5" grpId="0" animBg="1"/>
      <p:bldP spid="3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299A4E3-4A3E-4F6A-86EE-05AF05E2C29E}"/>
              </a:ext>
            </a:extLst>
          </p:cNvPr>
          <p:cNvSpPr/>
          <p:nvPr/>
        </p:nvSpPr>
        <p:spPr>
          <a:xfrm>
            <a:off x="811621" y="47018"/>
            <a:ext cx="66127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四、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氢分子离子的双态模型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789420D-95B2-41E0-A11E-3B2384FF37EE}"/>
                  </a:ext>
                </a:extLst>
              </p:cNvPr>
              <p:cNvSpPr/>
              <p:nvPr/>
            </p:nvSpPr>
            <p:spPr>
              <a:xfrm>
                <a:off x="619305" y="676198"/>
                <a:ext cx="6145239" cy="1390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氢分子因电离失去一个电子，就成为氢分子离子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8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zh-CN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它包含两个质子和一个电子。</a:t>
                </a:r>
                <a:endParaRPr lang="zh-CN" altLang="en-US" sz="2800" b="1" dirty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789420D-95B2-41E0-A11E-3B2384FF3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05" y="676198"/>
                <a:ext cx="6145239" cy="1390252"/>
              </a:xfrm>
              <a:prstGeom prst="rect">
                <a:avLst/>
              </a:prstGeom>
              <a:blipFill>
                <a:blip r:embed="rId3"/>
                <a:stretch>
                  <a:fillRect l="-2083" t="-4825" r="-397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 descr="C:\Users\zglu\AppData\Local\Temp\WeChat Files\660054084517652557.jpg">
            <a:extLst>
              <a:ext uri="{FF2B5EF4-FFF2-40B4-BE49-F238E27FC236}">
                <a16:creationId xmlns:a16="http://schemas.microsoft.com/office/drawing/2014/main" id="{60F1F7D2-11DE-4379-8778-6DB48F59E8D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051472" y="-329690"/>
            <a:ext cx="3304625" cy="476592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11B22F3E-E397-4FDB-BC94-AD427EF8FF41}"/>
              </a:ext>
            </a:extLst>
          </p:cNvPr>
          <p:cNvSpPr/>
          <p:nvPr/>
        </p:nvSpPr>
        <p:spPr>
          <a:xfrm>
            <a:off x="811621" y="211251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C21349E-DD1F-4A41-8FA2-5DA92E83A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10111"/>
              </p:ext>
            </p:extLst>
          </p:nvPr>
        </p:nvGraphicFramePr>
        <p:xfrm>
          <a:off x="2062126" y="1967378"/>
          <a:ext cx="466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1A4C8B0-F38C-4BDA-8A90-B3A14A2DE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26" y="1967378"/>
                        <a:ext cx="466725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6EDD616-42FC-4C88-BBB4-C2FEE0C56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64559"/>
              </p:ext>
            </p:extLst>
          </p:nvPr>
        </p:nvGraphicFramePr>
        <p:xfrm>
          <a:off x="3217826" y="1986428"/>
          <a:ext cx="539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C21349E-DD1F-4A41-8FA2-5DA92E83A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26" y="1986428"/>
                        <a:ext cx="539750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170A6C81-976C-4FC9-8017-86DB0755EC89}"/>
              </a:ext>
            </a:extLst>
          </p:cNvPr>
          <p:cNvSpPr/>
          <p:nvPr/>
        </p:nvSpPr>
        <p:spPr>
          <a:xfrm>
            <a:off x="4199583" y="208709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</a:t>
            </a:r>
            <a:r>
              <a:rPr lang="zh-CN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319DFFB1-C08C-4025-B787-768DC7E4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84939"/>
              </p:ext>
            </p:extLst>
          </p:nvPr>
        </p:nvGraphicFramePr>
        <p:xfrm>
          <a:off x="1156345" y="3637958"/>
          <a:ext cx="30432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Equation" r:id="rId9" imgW="1295280" imgH="457200" progId="Equation.DSMT4">
                  <p:embed/>
                </p:oleObj>
              </mc:Choice>
              <mc:Fallback>
                <p:oleObj name="Equation" r:id="rId9" imgW="129528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C0F9E88E-EB4E-4BEA-A377-699794227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345" y="3637958"/>
                        <a:ext cx="30432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9FC49EED-D9D2-4F37-A887-C578ECB28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49761"/>
              </p:ext>
            </p:extLst>
          </p:nvPr>
        </p:nvGraphicFramePr>
        <p:xfrm>
          <a:off x="457264" y="2734980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9F42B9E9-F078-4CCD-95B3-22B9C279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64" y="2734980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D0AA3BBF-F79A-4DC8-81CB-D31DABB51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59500"/>
              </p:ext>
            </p:extLst>
          </p:nvPr>
        </p:nvGraphicFramePr>
        <p:xfrm>
          <a:off x="3866421" y="2568664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C09FE476-2E58-49C5-B2DB-58D9B928B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421" y="2568664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4A5D4378-79E1-40FA-9DC1-CE7187E94D3D}"/>
              </a:ext>
            </a:extLst>
          </p:cNvPr>
          <p:cNvSpPr/>
          <p:nvPr/>
        </p:nvSpPr>
        <p:spPr>
          <a:xfrm>
            <a:off x="4627836" y="4015808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实的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5880203-8C3E-431C-A214-64F31A21F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35262"/>
              </p:ext>
            </p:extLst>
          </p:nvPr>
        </p:nvGraphicFramePr>
        <p:xfrm>
          <a:off x="1058133" y="4472149"/>
          <a:ext cx="9070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Equation" r:id="rId15" imgW="3848040" imgH="330120" progId="Equation.DSMT4">
                  <p:embed/>
                </p:oleObj>
              </mc:Choice>
              <mc:Fallback>
                <p:oleObj name="Equation" r:id="rId15" imgW="384804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6F04412-34CC-4535-96F1-4F8194F09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33" y="4472149"/>
                        <a:ext cx="90709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9A3914A-672A-4808-9724-A338B8D0F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82715"/>
              </p:ext>
            </p:extLst>
          </p:nvPr>
        </p:nvGraphicFramePr>
        <p:xfrm>
          <a:off x="619305" y="5293882"/>
          <a:ext cx="8921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Equation" r:id="rId17" imgW="3784320" imgH="330120" progId="Equation.DSMT4">
                  <p:embed/>
                </p:oleObj>
              </mc:Choice>
              <mc:Fallback>
                <p:oleObj name="Equation" r:id="rId17" imgW="3784320" imgH="3301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28B8F14-64F4-47E6-AE82-CC0815530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05" y="5293882"/>
                        <a:ext cx="89217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5D5BF3E-0235-4C15-9CAD-D2E02403D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21722"/>
              </p:ext>
            </p:extLst>
          </p:nvPr>
        </p:nvGraphicFramePr>
        <p:xfrm>
          <a:off x="3383027" y="6241069"/>
          <a:ext cx="1495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5" name="Equation" r:id="rId19" imgW="634680" imgH="241200" progId="Equation.DSMT4">
                  <p:embed/>
                </p:oleObj>
              </mc:Choice>
              <mc:Fallback>
                <p:oleObj name="Equation" r:id="rId19" imgW="63468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A434C14-2F84-4286-BC7B-BD1FD5A57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027" y="6241069"/>
                        <a:ext cx="14954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B2FE509F-D43F-4184-84B0-3966839B57B0}"/>
              </a:ext>
            </a:extLst>
          </p:cNvPr>
          <p:cNvSpPr/>
          <p:nvPr/>
        </p:nvSpPr>
        <p:spPr>
          <a:xfrm>
            <a:off x="6094904" y="6195429"/>
            <a:ext cx="152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实的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44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20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DD9A1C1-6436-4D87-A909-1B39596E580C}"/>
              </a:ext>
            </a:extLst>
          </p:cNvPr>
          <p:cNvSpPr/>
          <p:nvPr/>
        </p:nvSpPr>
        <p:spPr>
          <a:xfrm>
            <a:off x="566712" y="418740"/>
            <a:ext cx="7378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一组正交归一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5AD9062-4570-4AE7-B94A-33A3880BA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20927"/>
              </p:ext>
            </p:extLst>
          </p:nvPr>
        </p:nvGraphicFramePr>
        <p:xfrm>
          <a:off x="2407200" y="296552"/>
          <a:ext cx="428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381A4D-7952-4F81-B883-4369D5EA2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200" y="296552"/>
                        <a:ext cx="428625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6339C53-3A6D-4DBF-B674-EDB9EB09E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45579"/>
              </p:ext>
            </p:extLst>
          </p:nvPr>
        </p:nvGraphicFramePr>
        <p:xfrm>
          <a:off x="3296840" y="281301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E37049-F8AA-4E4D-B6D5-FE99B4869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40" y="281301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1652A16-3466-49D1-8B6F-61EA549C1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06923"/>
              </p:ext>
            </p:extLst>
          </p:nvPr>
        </p:nvGraphicFramePr>
        <p:xfrm>
          <a:off x="8012113" y="0"/>
          <a:ext cx="41798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9"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5AD9062-4570-4AE7-B94A-33A3880BA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0"/>
                        <a:ext cx="4179887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FF53B5-1BAB-49C6-BC47-D0109D222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25133"/>
              </p:ext>
            </p:extLst>
          </p:nvPr>
        </p:nvGraphicFramePr>
        <p:xfrm>
          <a:off x="566712" y="861690"/>
          <a:ext cx="4213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0" name="Equation" r:id="rId9" imgW="1498320" imgH="444240" progId="Equation.DSMT4">
                  <p:embed/>
                </p:oleObj>
              </mc:Choice>
              <mc:Fallback>
                <p:oleObj name="Equation" r:id="rId9" imgW="14983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1652A16-3466-49D1-8B6F-61EA549C1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12" y="861690"/>
                        <a:ext cx="4213225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68A6E46-FAB4-42F3-BDE0-00A8ACCFFD49}"/>
              </a:ext>
            </a:extLst>
          </p:cNvPr>
          <p:cNvSpPr/>
          <p:nvPr/>
        </p:nvSpPr>
        <p:spPr>
          <a:xfrm>
            <a:off x="500714" y="4483751"/>
            <a:ext cx="12920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</a:t>
            </a:r>
            <a:endParaRPr lang="zh-CN" altLang="en-US" sz="2800" b="1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CF034D06-CBEF-4665-A205-EAEDEBF44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25006"/>
              </p:ext>
            </p:extLst>
          </p:nvPr>
        </p:nvGraphicFramePr>
        <p:xfrm>
          <a:off x="1418929" y="2853504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1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9E132717-3309-4581-AD85-51864D9C4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29" y="2853504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C09FE476-2E58-49C5-B2DB-58D9B928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79159"/>
              </p:ext>
            </p:extLst>
          </p:nvPr>
        </p:nvGraphicFramePr>
        <p:xfrm>
          <a:off x="8638131" y="1026719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2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E0CA1F71-DA8E-4B18-84FB-FA73ABB0D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131" y="1026719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9F42B9E9-F078-4CCD-95B3-22B9C279B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88240"/>
              </p:ext>
            </p:extLst>
          </p:nvPr>
        </p:nvGraphicFramePr>
        <p:xfrm>
          <a:off x="5274944" y="1044583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3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CF034D06-CBEF-4665-A205-EAEDEBF4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44" y="1044583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185C2EC8-066F-41D5-9448-FCE818A86F05}"/>
              </a:ext>
            </a:extLst>
          </p:cNvPr>
          <p:cNvSpPr/>
          <p:nvPr/>
        </p:nvSpPr>
        <p:spPr>
          <a:xfrm>
            <a:off x="170154" y="3207566"/>
            <a:ext cx="1066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：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EF264227-81A6-421E-9EB8-91F4FE704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56903"/>
              </p:ext>
            </p:extLst>
          </p:nvPr>
        </p:nvGraphicFramePr>
        <p:xfrm>
          <a:off x="5069228" y="2931808"/>
          <a:ext cx="28670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4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CF034D06-CBEF-4665-A205-EAEDEBF4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228" y="2931808"/>
                        <a:ext cx="28670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9DEBA562-3D42-4A6B-BBCB-334514FB7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6256"/>
              </p:ext>
            </p:extLst>
          </p:nvPr>
        </p:nvGraphicFramePr>
        <p:xfrm>
          <a:off x="8433055" y="3116063"/>
          <a:ext cx="2867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19" imgW="1218960" imgH="457200" progId="Equation.DSMT4">
                  <p:embed/>
                </p:oleObj>
              </mc:Choice>
              <mc:Fallback>
                <p:oleObj name="Equation" r:id="rId19" imgW="1218960" imgH="4572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375CF07C-8FC6-4C98-8817-C865D4117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055" y="3116063"/>
                        <a:ext cx="28670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6C55D8CF-ADA6-47BB-8140-572AF43E0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44520"/>
              </p:ext>
            </p:extLst>
          </p:nvPr>
        </p:nvGraphicFramePr>
        <p:xfrm>
          <a:off x="3105334" y="1927072"/>
          <a:ext cx="5635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6" name="Equation" r:id="rId21" imgW="2400120" imgH="457200" progId="Equation.DSMT4">
                  <p:embed/>
                </p:oleObj>
              </mc:Choice>
              <mc:Fallback>
                <p:oleObj name="Equation" r:id="rId21" imgW="240012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F48FD760-6D9F-46F8-901A-6D2C71605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34" y="1927072"/>
                        <a:ext cx="56356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A64B023-273B-4E35-AB96-DC7CC7401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50630"/>
              </p:ext>
            </p:extLst>
          </p:nvPr>
        </p:nvGraphicFramePr>
        <p:xfrm>
          <a:off x="1780967" y="4285163"/>
          <a:ext cx="9020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7" name="Equation" r:id="rId23" imgW="3835080" imgH="469800" progId="Equation.DSMT4">
                  <p:embed/>
                </p:oleObj>
              </mc:Choice>
              <mc:Fallback>
                <p:oleObj name="Equation" r:id="rId23" imgW="3835080" imgH="4698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A15B7E0A-A1E1-4822-990A-3A6AFD26D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967" y="4285163"/>
                        <a:ext cx="9020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52976A5-7442-42C8-931F-5488BA5F2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27980"/>
              </p:ext>
            </p:extLst>
          </p:nvPr>
        </p:nvGraphicFramePr>
        <p:xfrm>
          <a:off x="2111375" y="5719763"/>
          <a:ext cx="6618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8" name="Equation" r:id="rId25" imgW="2806560" imgH="419040" progId="Equation.DSMT4">
                  <p:embed/>
                </p:oleObj>
              </mc:Choice>
              <mc:Fallback>
                <p:oleObj name="Equation" r:id="rId25" imgW="28065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472FE64-5847-4A69-8038-84A0058B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719763"/>
                        <a:ext cx="661828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DDE7B9A-CF8B-4B40-9DC4-5D7DD1D6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96337"/>
              </p:ext>
            </p:extLst>
          </p:nvPr>
        </p:nvGraphicFramePr>
        <p:xfrm>
          <a:off x="8740959" y="6020594"/>
          <a:ext cx="5095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9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52976A5-7442-42C8-931F-5488BA5F2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959" y="6020594"/>
                        <a:ext cx="509587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9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77A2F67A-F0A1-4D00-8C34-B01D894B9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12552"/>
              </p:ext>
            </p:extLst>
          </p:nvPr>
        </p:nvGraphicFramePr>
        <p:xfrm>
          <a:off x="822325" y="4464050"/>
          <a:ext cx="9051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3" imgW="3848040" imgH="469800" progId="Equation.DSMT4">
                  <p:embed/>
                </p:oleObj>
              </mc:Choice>
              <mc:Fallback>
                <p:oleObj name="Equation" r:id="rId3" imgW="3848040" imgH="46980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13CE13A6-D2E3-4635-9284-33CE529A4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464050"/>
                        <a:ext cx="9051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CB313C90-E221-4AAA-A3F7-6DE3E277A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62734"/>
              </p:ext>
            </p:extLst>
          </p:nvPr>
        </p:nvGraphicFramePr>
        <p:xfrm>
          <a:off x="501650" y="1978025"/>
          <a:ext cx="9020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5" imgW="3835080" imgH="469800" progId="Equation.DSMT4">
                  <p:embed/>
                </p:oleObj>
              </mc:Choice>
              <mc:Fallback>
                <p:oleObj name="Equation" r:id="rId5" imgW="3835080" imgH="469800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BDBB7DFF-A8A9-4C61-BC5F-1E0F1AD8F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978025"/>
                        <a:ext cx="9020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E5C4557-565D-469D-977F-1CA464A3F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42970"/>
              </p:ext>
            </p:extLst>
          </p:nvPr>
        </p:nvGraphicFramePr>
        <p:xfrm>
          <a:off x="1652119" y="3277561"/>
          <a:ext cx="6588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8" name="Equation" r:id="rId7" imgW="2793960" imgH="419040" progId="Equation.DSMT4">
                  <p:embed/>
                </p:oleObj>
              </mc:Choice>
              <mc:Fallback>
                <p:oleObj name="Equation" r:id="rId7" imgW="279396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2C9F65D-92C1-465D-B21A-9C0CCB7CF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19" y="3277561"/>
                        <a:ext cx="65881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62264D46-29EF-45C4-AE0D-B7C8CBFD7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97203"/>
              </p:ext>
            </p:extLst>
          </p:nvPr>
        </p:nvGraphicFramePr>
        <p:xfrm>
          <a:off x="881258" y="88520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9" name="Equation" r:id="rId9" imgW="1244520" imgH="457200" progId="Equation.DSMT4">
                  <p:embed/>
                </p:oleObj>
              </mc:Choice>
              <mc:Fallback>
                <p:oleObj name="Equation" r:id="rId9" imgW="12445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9F42B9E9-F078-4CCD-95B3-22B9C279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58" y="88520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7F97E08A-D98F-4DFB-BFBB-1C50A082F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59956"/>
              </p:ext>
            </p:extLst>
          </p:nvPr>
        </p:nvGraphicFramePr>
        <p:xfrm>
          <a:off x="5879735" y="-1173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0" name="Equation" r:id="rId11" imgW="1257120" imgH="457200" progId="Equation.DSMT4">
                  <p:embed/>
                </p:oleObj>
              </mc:Choice>
              <mc:Fallback>
                <p:oleObj name="Equation" r:id="rId11" imgW="1257120" imgH="45720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C09FE476-2E58-49C5-B2DB-58D9B928B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735" y="-1173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66E2C60F-0EED-4378-A2F1-F537D037B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374635"/>
              </p:ext>
            </p:extLst>
          </p:nvPr>
        </p:nvGraphicFramePr>
        <p:xfrm>
          <a:off x="2344140" y="1040770"/>
          <a:ext cx="5635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1" name="Equation" r:id="rId13" imgW="2400120" imgH="457200" progId="Equation.DSMT4">
                  <p:embed/>
                </p:oleObj>
              </mc:Choice>
              <mc:Fallback>
                <p:oleObj name="Equation" r:id="rId13" imgW="2400120" imgH="45720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6C55D8CF-ADA6-47BB-8140-572AF43E0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140" y="1040770"/>
                        <a:ext cx="56356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6ABE981-362C-408A-87E7-15EA6566A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50384"/>
              </p:ext>
            </p:extLst>
          </p:nvPr>
        </p:nvGraphicFramePr>
        <p:xfrm>
          <a:off x="8553245" y="3424233"/>
          <a:ext cx="5095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2" name="Equation" r:id="rId15" imgW="215640" imgH="164880" progId="Equation.DSMT4">
                  <p:embed/>
                </p:oleObj>
              </mc:Choice>
              <mc:Fallback>
                <p:oleObj name="Equation" r:id="rId15" imgW="215640" imgH="164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DDE7B9A-CF8B-4B40-9DC4-5D7DD1D62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245" y="3424233"/>
                        <a:ext cx="509587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993378B-AEE5-4A3D-8100-1BE580E16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84790"/>
              </p:ext>
            </p:extLst>
          </p:nvPr>
        </p:nvGraphicFramePr>
        <p:xfrm>
          <a:off x="1293474" y="5680411"/>
          <a:ext cx="82343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3" name="Equation" r:id="rId17" imgW="3492360" imgH="444240" progId="Equation.DSMT4">
                  <p:embed/>
                </p:oleObj>
              </mc:Choice>
              <mc:Fallback>
                <p:oleObj name="Equation" r:id="rId17" imgW="349236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8A2B988-E6E6-4ACA-BA65-2012D8FA9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474" y="5680411"/>
                        <a:ext cx="8234363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EB82C74-C754-46EF-96C2-1209AE549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29630"/>
              </p:ext>
            </p:extLst>
          </p:nvPr>
        </p:nvGraphicFramePr>
        <p:xfrm>
          <a:off x="9559925" y="5997575"/>
          <a:ext cx="568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4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6ABE981-362C-408A-87E7-15EA6566A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925" y="5997575"/>
                        <a:ext cx="56832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74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FC16926-BD40-45C8-A0E4-B4C590D0FAD7}"/>
              </a:ext>
            </a:extLst>
          </p:cNvPr>
          <p:cNvSpPr/>
          <p:nvPr/>
        </p:nvSpPr>
        <p:spPr>
          <a:xfrm>
            <a:off x="566712" y="418740"/>
            <a:ext cx="7378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和       为一组正交归一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1195E0-EA4F-4416-A98C-2392FB499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59525"/>
              </p:ext>
            </p:extLst>
          </p:nvPr>
        </p:nvGraphicFramePr>
        <p:xfrm>
          <a:off x="1525588" y="354013"/>
          <a:ext cx="428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EEF3741-BDCC-4EFC-8176-1717D69BB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54013"/>
                        <a:ext cx="428625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A08B65A-0285-4D62-AFA3-8F2288084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68130"/>
              </p:ext>
            </p:extLst>
          </p:nvPr>
        </p:nvGraphicFramePr>
        <p:xfrm>
          <a:off x="2331265" y="380613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81D7880-B7BB-469F-AB45-3E2D68465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65" y="380613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A0546C6-1E90-45F1-8354-574C63E74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01734"/>
              </p:ext>
            </p:extLst>
          </p:nvPr>
        </p:nvGraphicFramePr>
        <p:xfrm>
          <a:off x="6747005" y="54555"/>
          <a:ext cx="41798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8"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BB45004-16B2-47E7-AAAE-C6876AD3E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005" y="54555"/>
                        <a:ext cx="4179887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6C3EE7D-4C0C-4DBA-AA5E-2EDA6B56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8493"/>
              </p:ext>
            </p:extLst>
          </p:nvPr>
        </p:nvGraphicFramePr>
        <p:xfrm>
          <a:off x="458682" y="1021768"/>
          <a:ext cx="4213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9" name="Equation" r:id="rId9" imgW="1498320" imgH="444240" progId="Equation.DSMT4">
                  <p:embed/>
                </p:oleObj>
              </mc:Choice>
              <mc:Fallback>
                <p:oleObj name="Equation" r:id="rId9" imgW="14983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BD30C4-5769-494E-B100-15AC9559E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82" y="1021768"/>
                        <a:ext cx="4213225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647EF8FB-3000-48E4-BB93-76B659E97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82207"/>
              </p:ext>
            </p:extLst>
          </p:nvPr>
        </p:nvGraphicFramePr>
        <p:xfrm>
          <a:off x="879517" y="2758592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0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DD7F15EC-95B9-45AD-8197-E0F01829C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17" y="2758592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5455D846-B7E8-4427-8E2A-11872F925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31405"/>
              </p:ext>
            </p:extLst>
          </p:nvPr>
        </p:nvGraphicFramePr>
        <p:xfrm>
          <a:off x="8737600" y="1076748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1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8" name="Object 19">
                        <a:extLst>
                          <a:ext uri="{FF2B5EF4-FFF2-40B4-BE49-F238E27FC236}">
                            <a16:creationId xmlns:a16="http://schemas.microsoft.com/office/drawing/2014/main" id="{C4D0606E-A687-4555-9A16-AB8F97134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1076748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0E3283F8-9AF9-416B-BD4B-C6FD2DDAC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53567"/>
              </p:ext>
            </p:extLst>
          </p:nvPr>
        </p:nvGraphicFramePr>
        <p:xfrm>
          <a:off x="5284123" y="1052521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2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D88225AF-04FA-41F4-9A44-AA6389BDD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123" y="1052521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EE21CD2B-8CB5-41E3-8EDA-FCC84E26E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27366"/>
              </p:ext>
            </p:extLst>
          </p:nvPr>
        </p:nvGraphicFramePr>
        <p:xfrm>
          <a:off x="4741284" y="2753279"/>
          <a:ext cx="28670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3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9A4B1CA3-8E40-4B25-B316-3126F0DDA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284" y="2753279"/>
                        <a:ext cx="28670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334556CE-236C-4F07-9AE5-8A5D5ADA4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22265"/>
              </p:ext>
            </p:extLst>
          </p:nvPr>
        </p:nvGraphicFramePr>
        <p:xfrm>
          <a:off x="8445458" y="2620660"/>
          <a:ext cx="2867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4" name="Equation" r:id="rId19" imgW="1218960" imgH="457200" progId="Equation.DSMT4">
                  <p:embed/>
                </p:oleObj>
              </mc:Choice>
              <mc:Fallback>
                <p:oleObj name="Equation" r:id="rId19" imgW="121896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E62161D2-25DD-4704-80BF-BF9CE620A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458" y="2620660"/>
                        <a:ext cx="28670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BE2BC8CB-EDC0-4195-A4DB-86F3FBA3A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5105"/>
              </p:ext>
            </p:extLst>
          </p:nvPr>
        </p:nvGraphicFramePr>
        <p:xfrm>
          <a:off x="2917142" y="1991422"/>
          <a:ext cx="56356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5" name="Equation" r:id="rId21" imgW="2400120" imgH="457200" progId="Equation.DSMT4">
                  <p:embed/>
                </p:oleObj>
              </mc:Choice>
              <mc:Fallback>
                <p:oleObj name="Equation" r:id="rId21" imgW="24001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762D0757-708B-44FF-8D77-6F6675DBA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42" y="1991422"/>
                        <a:ext cx="56356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D8DF906-7D69-4052-97B8-8869030EC1A0}"/>
              </a:ext>
            </a:extLst>
          </p:cNvPr>
          <p:cNvSpPr/>
          <p:nvPr/>
        </p:nvSpPr>
        <p:spPr>
          <a:xfrm>
            <a:off x="351228" y="529202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矩阵元：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F59FB86-3C46-411B-B43A-06C528273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02924"/>
              </p:ext>
            </p:extLst>
          </p:nvPr>
        </p:nvGraphicFramePr>
        <p:xfrm>
          <a:off x="3084546" y="5108174"/>
          <a:ext cx="38925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6" name="Equation" r:id="rId23" imgW="1650960" imgH="330120" progId="Equation.DSMT4">
                  <p:embed/>
                </p:oleObj>
              </mc:Choice>
              <mc:Fallback>
                <p:oleObj name="Equation" r:id="rId23" imgW="1650960" imgH="3301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BE6EE30-1A73-408F-A26C-9324D6A9D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46" y="5108174"/>
                        <a:ext cx="3892550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3454603-3B22-4E9C-9E9A-1352E34F3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31830"/>
              </p:ext>
            </p:extLst>
          </p:nvPr>
        </p:nvGraphicFramePr>
        <p:xfrm>
          <a:off x="1739900" y="5935757"/>
          <a:ext cx="3952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7" name="Equation" r:id="rId25" imgW="1676160" imgH="330120" progId="Equation.DSMT4">
                  <p:embed/>
                </p:oleObj>
              </mc:Choice>
              <mc:Fallback>
                <p:oleObj name="Equation" r:id="rId25" imgW="167616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C0E1F4-9BC6-4272-A766-8F585A53C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935757"/>
                        <a:ext cx="395287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CBDAC11-5E19-4242-996A-3957D8890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71262"/>
              </p:ext>
            </p:extLst>
          </p:nvPr>
        </p:nvGraphicFramePr>
        <p:xfrm>
          <a:off x="7077892" y="5776105"/>
          <a:ext cx="3983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8" name="Equation" r:id="rId27" imgW="1688760" imgH="330120" progId="Equation.DSMT4">
                  <p:embed/>
                </p:oleObj>
              </mc:Choice>
              <mc:Fallback>
                <p:oleObj name="Equation" r:id="rId27" imgW="1688760" imgH="3301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DE50CAD-C307-4E34-AD9F-5B3860A9E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892" y="5776105"/>
                        <a:ext cx="398303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FA34349-CF84-494E-A6AF-894D74DB9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06289"/>
              </p:ext>
            </p:extLst>
          </p:nvPr>
        </p:nvGraphicFramePr>
        <p:xfrm>
          <a:off x="1393825" y="3603681"/>
          <a:ext cx="9070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9" name="Equation" r:id="rId29" imgW="3848040" imgH="330120" progId="Equation.DSMT4">
                  <p:embed/>
                </p:oleObj>
              </mc:Choice>
              <mc:Fallback>
                <p:oleObj name="Equation" r:id="rId29" imgW="3848040" imgH="3301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F59FB86-3C46-411B-B43A-06C528273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603681"/>
                        <a:ext cx="90709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2A03B15-50DA-4B31-8320-1F196C439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94738"/>
              </p:ext>
            </p:extLst>
          </p:nvPr>
        </p:nvGraphicFramePr>
        <p:xfrm>
          <a:off x="1635125" y="4351263"/>
          <a:ext cx="8921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0" name="Equation" r:id="rId31" imgW="3784320" imgH="330120" progId="Equation.DSMT4">
                  <p:embed/>
                </p:oleObj>
              </mc:Choice>
              <mc:Fallback>
                <p:oleObj name="Equation" r:id="rId31" imgW="378432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FA34349-CF84-494E-A6AF-894D74DB9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351263"/>
                        <a:ext cx="89217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479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BE6EE30-1A73-408F-A26C-9324D6A9D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03867"/>
              </p:ext>
            </p:extLst>
          </p:nvPr>
        </p:nvGraphicFramePr>
        <p:xfrm>
          <a:off x="136369" y="3238162"/>
          <a:ext cx="112601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7" name="Equation" r:id="rId3" imgW="4775040" imgH="444240" progId="Equation.DSMT4">
                  <p:embed/>
                </p:oleObj>
              </mc:Choice>
              <mc:Fallback>
                <p:oleObj name="Equation" r:id="rId3" imgW="477504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8B1686E-7D1F-4731-8720-2B69BF507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9" y="3238162"/>
                        <a:ext cx="112601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472FE64-5847-4A69-8038-84A0058BD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9797"/>
              </p:ext>
            </p:extLst>
          </p:nvPr>
        </p:nvGraphicFramePr>
        <p:xfrm>
          <a:off x="1449257" y="4478259"/>
          <a:ext cx="7367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8" name="Equation" r:id="rId5" imgW="3124080" imgH="419040" progId="Equation.DSMT4">
                  <p:embed/>
                </p:oleObj>
              </mc:Choice>
              <mc:Fallback>
                <p:oleObj name="Equation" r:id="rId5" imgW="31240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BE6EE30-1A73-408F-A26C-9324D6A9D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57" y="4478259"/>
                        <a:ext cx="736758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DA3E92B-4EF0-408C-8383-68F9D7EC8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69428"/>
              </p:ext>
            </p:extLst>
          </p:nvPr>
        </p:nvGraphicFramePr>
        <p:xfrm>
          <a:off x="1298205" y="5736840"/>
          <a:ext cx="1438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9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472FE64-5847-4A69-8038-84A0058B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05" y="5736840"/>
                        <a:ext cx="1438275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4E94F9-57F2-48A4-A123-F4B62546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760"/>
              </p:ext>
            </p:extLst>
          </p:nvPr>
        </p:nvGraphicFramePr>
        <p:xfrm>
          <a:off x="996586" y="818628"/>
          <a:ext cx="9070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0" name="Equation" r:id="rId9" imgW="3848040" imgH="330120" progId="Equation.DSMT4">
                  <p:embed/>
                </p:oleObj>
              </mc:Choice>
              <mc:Fallback>
                <p:oleObj name="Equation" r:id="rId9" imgW="384804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FA34349-CF84-494E-A6AF-894D74DB9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86" y="818628"/>
                        <a:ext cx="90709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73D6568-2B3A-4CBA-A730-1EF3D962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07787"/>
              </p:ext>
            </p:extLst>
          </p:nvPr>
        </p:nvGraphicFramePr>
        <p:xfrm>
          <a:off x="1145811" y="1968147"/>
          <a:ext cx="8921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11" imgW="3784320" imgH="330120" progId="Equation.DSMT4">
                  <p:embed/>
                </p:oleObj>
              </mc:Choice>
              <mc:Fallback>
                <p:oleObj name="Equation" r:id="rId11" imgW="3784320" imgH="3301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2A03B15-50DA-4B31-8320-1F196C439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11" y="1968147"/>
                        <a:ext cx="89217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80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93DA8F5-D31F-48BA-BB3F-95D8B6A62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4275" y="820969"/>
            <a:ext cx="65446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设不同能级的波函数</a:t>
            </a:r>
            <a:r>
              <a:rPr kumimoji="1" lang="zh-CN" alt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Φ</a:t>
            </a:r>
            <a:r>
              <a:rPr kumimoji="1" lang="en-US" altLang="zh-CN" sz="28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m</a:t>
            </a:r>
            <a:r>
              <a:rPr kumimoji="1" lang="zh-CN" altLang="en-US" sz="2800" dirty="0">
                <a:solidFill>
                  <a:srgbClr val="0000FF"/>
                </a:solidFill>
              </a:rPr>
              <a:t>和</a:t>
            </a:r>
            <a:r>
              <a:rPr kumimoji="1" lang="zh-CN" alt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Φ</a:t>
            </a:r>
            <a:r>
              <a:rPr kumimoji="1" lang="en-US" altLang="zh-CN" sz="28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，则</a:t>
            </a:r>
            <a:r>
              <a:rPr kumimoji="1" lang="zh-CN" altLang="en-US" sz="2800" dirty="0">
                <a:solidFill>
                  <a:srgbClr val="0000FF"/>
                </a:solidFill>
              </a:rPr>
              <a:t>有</a:t>
            </a: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6A2C3B83-5A74-4F88-A8D8-D0A7B43E4006}"/>
              </a:ext>
            </a:extLst>
          </p:cNvPr>
          <p:cNvGrpSpPr>
            <a:grpSpLocks/>
          </p:cNvGrpSpPr>
          <p:nvPr/>
        </p:nvGrpSpPr>
        <p:grpSpPr bwMode="auto">
          <a:xfrm>
            <a:off x="2638868" y="5367571"/>
            <a:ext cx="6286261" cy="1436274"/>
            <a:chOff x="259" y="2495"/>
            <a:chExt cx="3738" cy="1100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63497EB9-55FD-4905-8D47-FF06345A6B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" y="2592"/>
            <a:ext cx="1608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0" name="Equation" r:id="rId3" imgW="962069" imgH="400042" progId="Equation.3">
                    <p:embed/>
                  </p:oleObj>
                </mc:Choice>
                <mc:Fallback>
                  <p:oleObj name="Equation" r:id="rId3" imgW="962069" imgH="400042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592"/>
                          <a:ext cx="1608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4B8569A7-B964-485B-A0A1-9C2100AE0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3" y="2659"/>
              <a:ext cx="119" cy="770"/>
            </a:xfrm>
            <a:prstGeom prst="leftBrace">
              <a:avLst>
                <a:gd name="adj1" fmla="val 28058"/>
                <a:gd name="adj2" fmla="val 500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/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1D44B982-B8DB-4AC4-961E-12374851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495"/>
              <a:ext cx="1597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3300"/>
                  </a:solidFill>
                </a:rPr>
                <a:t>1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  </a:t>
              </a:r>
              <a:r>
                <a:rPr kumimoji="1" lang="en-US" altLang="zh-CN" sz="2800" i="1" dirty="0">
                  <a:solidFill>
                    <a:srgbClr val="FF00FF"/>
                  </a:solidFill>
                </a:rPr>
                <a:t>m</a:t>
              </a:r>
              <a:r>
                <a:rPr kumimoji="1" lang="en-US" altLang="zh-CN" sz="2800" dirty="0">
                  <a:solidFill>
                    <a:srgbClr val="FF00FF"/>
                  </a:solidFill>
                </a:rPr>
                <a:t>=</a:t>
              </a:r>
              <a:r>
                <a:rPr kumimoji="1" lang="en-US" altLang="zh-CN" sz="2800" i="1" dirty="0">
                  <a:solidFill>
                    <a:srgbClr val="FF00FF"/>
                  </a:solidFill>
                </a:rPr>
                <a:t>n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</a:t>
              </a:r>
              <a:r>
                <a:rPr kumimoji="1" lang="zh-CN" altLang="en-US" sz="2800" dirty="0">
                  <a:solidFill>
                    <a:srgbClr val="0000CC"/>
                  </a:solidFill>
                </a:rPr>
                <a:t>归一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48867CD1-8658-45EE-B56B-C840778F8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193"/>
              <a:ext cx="1448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3300"/>
                  </a:solidFill>
                </a:rPr>
                <a:t>0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   </a:t>
              </a:r>
              <a:r>
                <a:rPr kumimoji="1" lang="en-US" altLang="zh-CN" sz="2800" i="1" dirty="0" err="1">
                  <a:solidFill>
                    <a:srgbClr val="FF00FF"/>
                  </a:solidFill>
                </a:rPr>
                <a:t>m</a:t>
              </a:r>
              <a:r>
                <a:rPr kumimoji="1" lang="en-US" altLang="zh-CN" sz="2800" dirty="0" err="1">
                  <a:solidFill>
                    <a:srgbClr val="FF00FF"/>
                  </a:solidFill>
                  <a:sym typeface="Symbol" panose="05050102010706020507" pitchFamily="18" charset="2"/>
                </a:rPr>
                <a:t></a:t>
              </a:r>
              <a:r>
                <a:rPr kumimoji="1" lang="en-US" altLang="zh-CN" sz="2800" i="1" dirty="0" err="1">
                  <a:solidFill>
                    <a:srgbClr val="FF00FF"/>
                  </a:solidFill>
                </a:rPr>
                <a:t>n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</a:t>
              </a:r>
              <a:r>
                <a:rPr kumimoji="1" lang="zh-CN" altLang="en-US" sz="2800" dirty="0"/>
                <a:t>正交</a:t>
              </a:r>
            </a:p>
          </p:txBody>
        </p:sp>
      </p:grpSp>
      <p:sp>
        <p:nvSpPr>
          <p:cNvPr id="8" name="Text Box 8">
            <a:extLst>
              <a:ext uri="{FF2B5EF4-FFF2-40B4-BE49-F238E27FC236}">
                <a16:creationId xmlns:a16="http://schemas.microsoft.com/office/drawing/2014/main" id="{B701481F-2651-41FE-953D-86F47D89A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23" y="137941"/>
            <a:ext cx="9994454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600" dirty="0">
                <a:solidFill>
                  <a:srgbClr val="FF00FF"/>
                </a:solidFill>
              </a:rPr>
              <a:t>一维无限深势阱中粒子波函数是正交归一的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0BF7145-846C-4104-BE93-F76806B90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24073"/>
              </p:ext>
            </p:extLst>
          </p:nvPr>
        </p:nvGraphicFramePr>
        <p:xfrm>
          <a:off x="3068963" y="1267058"/>
          <a:ext cx="56927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5" imgW="2628954" imgH="419207" progId="Equation.3">
                  <p:embed/>
                </p:oleObj>
              </mc:Choice>
              <mc:Fallback>
                <p:oleObj name="Equation" r:id="rId5" imgW="2628954" imgH="419207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963" y="1267058"/>
                        <a:ext cx="56927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67833E20-C56D-4735-97DD-9CBE33207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96761"/>
              </p:ext>
            </p:extLst>
          </p:nvPr>
        </p:nvGraphicFramePr>
        <p:xfrm>
          <a:off x="2179962" y="4057244"/>
          <a:ext cx="70707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7" imgW="2876490" imgH="419207" progId="Equation.3">
                  <p:embed/>
                </p:oleObj>
              </mc:Choice>
              <mc:Fallback>
                <p:oleObj name="Equation" r:id="rId7" imgW="2876490" imgH="419207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962" y="4057244"/>
                        <a:ext cx="70707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>
            <a:extLst>
              <a:ext uri="{FF2B5EF4-FFF2-40B4-BE49-F238E27FC236}">
                <a16:creationId xmlns:a16="http://schemas.microsoft.com/office/drawing/2014/main" id="{698692E6-00CC-4564-A633-2A0F0FCFF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6162" y="2257656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9900"/>
                </a:solidFill>
              </a:rPr>
              <a:t>利用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80E285AE-D1C7-4F6A-8F19-F7305CB19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36968"/>
              </p:ext>
            </p:extLst>
          </p:nvPr>
        </p:nvGraphicFramePr>
        <p:xfrm>
          <a:off x="3170561" y="2105258"/>
          <a:ext cx="5257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公式" r:id="rId9" imgW="2533665" imgH="323920" progId="Equation.3">
                  <p:embed/>
                </p:oleObj>
              </mc:Choice>
              <mc:Fallback>
                <p:oleObj name="公式" r:id="rId9" imgW="2533665" imgH="32392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61" y="2105258"/>
                        <a:ext cx="5257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7DBFE7A4-E4D2-43E9-BE6E-54B110AC7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23172"/>
              </p:ext>
            </p:extLst>
          </p:nvPr>
        </p:nvGraphicFramePr>
        <p:xfrm>
          <a:off x="2179962" y="2791058"/>
          <a:ext cx="6659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11" imgW="2943165" imgH="419207" progId="Equation.3">
                  <p:embed/>
                </p:oleObj>
              </mc:Choice>
              <mc:Fallback>
                <p:oleObj name="Equation" r:id="rId11" imgW="2943165" imgH="419207" progId="Equation.3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962" y="2791058"/>
                        <a:ext cx="66595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1E890D20-EA45-44C1-A343-2C384D01A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90672"/>
              </p:ext>
            </p:extLst>
          </p:nvPr>
        </p:nvGraphicFramePr>
        <p:xfrm>
          <a:off x="8783963" y="3059344"/>
          <a:ext cx="1501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公式" r:id="rId13" imgW="647588" imgH="133347" progId="Equation.3">
                  <p:embed/>
                </p:oleObj>
              </mc:Choice>
              <mc:Fallback>
                <p:oleObj name="公式" r:id="rId13" imgW="647588" imgH="133347" progId="Equation.3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963" y="3059344"/>
                        <a:ext cx="1501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5C138AEC-ED91-425B-9917-613A0E3CD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4001" y="519776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</a:rPr>
              <a:t>归一</a:t>
            </a:r>
          </a:p>
        </p:txBody>
      </p:sp>
      <p:sp>
        <p:nvSpPr>
          <p:cNvPr id="16" name="矩形 18">
            <a:extLst>
              <a:ext uri="{FF2B5EF4-FFF2-40B4-BE49-F238E27FC236}">
                <a16:creationId xmlns:a16="http://schemas.microsoft.com/office/drawing/2014/main" id="{8CEF713C-C5D1-4A1D-825F-E91994C27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726" y="3700694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</a:rPr>
              <a:t>正交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74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1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787CC84-61D0-4C16-8734-11EAC8661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15813"/>
              </p:ext>
            </p:extLst>
          </p:nvPr>
        </p:nvGraphicFramePr>
        <p:xfrm>
          <a:off x="509588" y="3340100"/>
          <a:ext cx="11290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3" imgW="4787640" imgH="444240" progId="Equation.DSMT4">
                  <p:embed/>
                </p:oleObj>
              </mc:Choice>
              <mc:Fallback>
                <p:oleObj name="Equation" r:id="rId3" imgW="4787640" imgH="4442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C0E1F4-9BC6-4272-A766-8F585A53C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340100"/>
                        <a:ext cx="11290300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87082AE-8CF7-4046-83D7-9325C533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13913"/>
              </p:ext>
            </p:extLst>
          </p:nvPr>
        </p:nvGraphicFramePr>
        <p:xfrm>
          <a:off x="687388" y="4602163"/>
          <a:ext cx="9372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5" imgW="3974760" imgH="444240" progId="Equation.DSMT4">
                  <p:embed/>
                </p:oleObj>
              </mc:Choice>
              <mc:Fallback>
                <p:oleObj name="Equation" r:id="rId5" imgW="397476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8A2B988-E6E6-4ACA-BA65-2012D8FA9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602163"/>
                        <a:ext cx="9372600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6577432-4510-46CD-8FC9-68675250D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29079"/>
              </p:ext>
            </p:extLst>
          </p:nvPr>
        </p:nvGraphicFramePr>
        <p:xfrm>
          <a:off x="986077" y="6046216"/>
          <a:ext cx="568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378C6B2-5D73-405A-B2E6-07E44282C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77" y="6046216"/>
                        <a:ext cx="568325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C4E32A8-2B91-4B1C-AD2F-AEEA20E6E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130"/>
              </p:ext>
            </p:extLst>
          </p:nvPr>
        </p:nvGraphicFramePr>
        <p:xfrm>
          <a:off x="996586" y="818628"/>
          <a:ext cx="9070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9" imgW="3848040" imgH="330120" progId="Equation.DSMT4">
                  <p:embed/>
                </p:oleObj>
              </mc:Choice>
              <mc:Fallback>
                <p:oleObj name="Equation" r:id="rId9" imgW="384804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94E94F9-57F2-48A4-A123-F4B625460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86" y="818628"/>
                        <a:ext cx="90709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A65320-2B50-4229-90B3-084BCF334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12662"/>
              </p:ext>
            </p:extLst>
          </p:nvPr>
        </p:nvGraphicFramePr>
        <p:xfrm>
          <a:off x="1145811" y="1968147"/>
          <a:ext cx="8921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11" imgW="3784320" imgH="330120" progId="Equation.DSMT4">
                  <p:embed/>
                </p:oleObj>
              </mc:Choice>
              <mc:Fallback>
                <p:oleObj name="Equation" r:id="rId11" imgW="378432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73D6568-2B3A-4CBA-A730-1EF3D9626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11" y="1968147"/>
                        <a:ext cx="89217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40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DE50CAD-C307-4E34-AD9F-5B3860A9E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0769"/>
              </p:ext>
            </p:extLst>
          </p:nvPr>
        </p:nvGraphicFramePr>
        <p:xfrm>
          <a:off x="1254125" y="3079750"/>
          <a:ext cx="73675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3" imgW="3124080" imgH="787320" progId="Equation.DSMT4">
                  <p:embed/>
                </p:oleObj>
              </mc:Choice>
              <mc:Fallback>
                <p:oleObj name="Equation" r:id="rId3" imgW="3124080" imgH="787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E1BDBA2-E503-46F2-9030-805DA43C3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079750"/>
                        <a:ext cx="7367588" cy="185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2C9F65D-92C1-465D-B21A-9C0CCB7CF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38443"/>
              </p:ext>
            </p:extLst>
          </p:nvPr>
        </p:nvGraphicFramePr>
        <p:xfrm>
          <a:off x="1168296" y="5257112"/>
          <a:ext cx="7756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5" imgW="3288960" imgH="419040" progId="Equation.DSMT4">
                  <p:embed/>
                </p:oleObj>
              </mc:Choice>
              <mc:Fallback>
                <p:oleObj name="Equation" r:id="rId5" imgW="32889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472FE64-5847-4A69-8038-84A0058BD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96" y="5257112"/>
                        <a:ext cx="77565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DE0143-6BCC-4D96-96C8-71226F9A0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405"/>
              </p:ext>
            </p:extLst>
          </p:nvPr>
        </p:nvGraphicFramePr>
        <p:xfrm>
          <a:off x="9212087" y="5315850"/>
          <a:ext cx="14366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2C9F65D-92C1-465D-B21A-9C0CCB7CF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087" y="5315850"/>
                        <a:ext cx="1436688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7C84F7-EADE-4434-ABB6-1CFC5C16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00412"/>
              </p:ext>
            </p:extLst>
          </p:nvPr>
        </p:nvGraphicFramePr>
        <p:xfrm>
          <a:off x="1019071" y="451369"/>
          <a:ext cx="9070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9" imgW="3848040" imgH="330120" progId="Equation.DSMT4">
                  <p:embed/>
                </p:oleObj>
              </mc:Choice>
              <mc:Fallback>
                <p:oleObj name="Equation" r:id="rId9" imgW="3848040" imgH="330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94E94F9-57F2-48A4-A123-F4B625460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071" y="451369"/>
                        <a:ext cx="907097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D3F0376-4F04-4015-9926-28E111238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92678"/>
              </p:ext>
            </p:extLst>
          </p:nvPr>
        </p:nvGraphicFramePr>
        <p:xfrm>
          <a:off x="1168296" y="1600888"/>
          <a:ext cx="8921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11" imgW="3784320" imgH="330120" progId="Equation.DSMT4">
                  <p:embed/>
                </p:oleObj>
              </mc:Choice>
              <mc:Fallback>
                <p:oleObj name="Equation" r:id="rId11" imgW="378432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73D6568-2B3A-4CBA-A730-1EF3D9626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96" y="1600888"/>
                        <a:ext cx="8921750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11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E657017-05A0-4C2C-9916-38D7A4823261}"/>
              </a:ext>
            </a:extLst>
          </p:cNvPr>
          <p:cNvSpPr/>
          <p:nvPr/>
        </p:nvSpPr>
        <p:spPr>
          <a:xfrm>
            <a:off x="509702" y="1295897"/>
            <a:ext cx="12920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忆：</a:t>
            </a:r>
            <a:endParaRPr lang="zh-CN" altLang="en-US" sz="2800" b="1" dirty="0">
              <a:solidFill>
                <a:srgbClr val="E628C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650BEFC-F594-45A8-B765-BFA826AE4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62433"/>
              </p:ext>
            </p:extLst>
          </p:nvPr>
        </p:nvGraphicFramePr>
        <p:xfrm>
          <a:off x="509702" y="517109"/>
          <a:ext cx="2066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4B26397-B8C9-4EEC-9506-DE484E25C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02" y="517109"/>
                        <a:ext cx="20669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2112CF-A0EA-49F4-8867-C06A2C8C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06768"/>
              </p:ext>
            </p:extLst>
          </p:nvPr>
        </p:nvGraphicFramePr>
        <p:xfrm>
          <a:off x="4192803" y="183136"/>
          <a:ext cx="2036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2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3C6DE30-549C-45CA-85F9-679961162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803" y="183136"/>
                        <a:ext cx="203676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1E9BDDB-A64B-4F8F-8F0C-3ED34F507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69375"/>
              </p:ext>
            </p:extLst>
          </p:nvPr>
        </p:nvGraphicFramePr>
        <p:xfrm>
          <a:off x="7790706" y="235500"/>
          <a:ext cx="2066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3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FEA48D2-2E3B-47D0-8CA1-37BAD2FF0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06" y="235500"/>
                        <a:ext cx="206692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947C9B2-6498-48DB-B6CD-775C06CE1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08529"/>
              </p:ext>
            </p:extLst>
          </p:nvPr>
        </p:nvGraphicFramePr>
        <p:xfrm>
          <a:off x="7573957" y="2168790"/>
          <a:ext cx="2065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4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9B84A66-EBB1-442C-9B33-54139D5CA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57" y="2168790"/>
                        <a:ext cx="206533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7B689B9-AFEB-4BC7-B38F-C60185DF0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65929"/>
              </p:ext>
            </p:extLst>
          </p:nvPr>
        </p:nvGraphicFramePr>
        <p:xfrm>
          <a:off x="2431508" y="2134045"/>
          <a:ext cx="1287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5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3025865-28A1-4220-9F8F-357D20ADE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508" y="2134045"/>
                        <a:ext cx="12874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060D6A8-A626-4868-B7B9-4FF933777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81740"/>
              </p:ext>
            </p:extLst>
          </p:nvPr>
        </p:nvGraphicFramePr>
        <p:xfrm>
          <a:off x="4866964" y="2223734"/>
          <a:ext cx="134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6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04914A-EA1F-4250-8253-0579FB11F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964" y="2223734"/>
                        <a:ext cx="13462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D99D106-4F61-4C7F-94B7-9C494C51AE1E}"/>
              </a:ext>
            </a:extLst>
          </p:cNvPr>
          <p:cNvSpPr/>
          <p:nvPr/>
        </p:nvSpPr>
        <p:spPr>
          <a:xfrm>
            <a:off x="736552" y="3130786"/>
            <a:ext cx="2384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前面证明过：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2C50375-F6F0-40A3-8720-57A800659FBC}"/>
              </a:ext>
            </a:extLst>
          </p:cNvPr>
          <p:cNvSpPr/>
          <p:nvPr/>
        </p:nvSpPr>
        <p:spPr>
          <a:xfrm>
            <a:off x="1473524" y="1254188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050C3F7-367F-474D-BD65-C0B74903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41844"/>
              </p:ext>
            </p:extLst>
          </p:nvPr>
        </p:nvGraphicFramePr>
        <p:xfrm>
          <a:off x="3478594" y="2955348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7" name="Equation" r:id="rId15" imgW="1231560" imgH="419040" progId="Equation.DSMT4">
                  <p:embed/>
                </p:oleObj>
              </mc:Choice>
              <mc:Fallback>
                <p:oleObj name="Equation" r:id="rId15" imgW="12315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BA62255-90D7-4A0B-83EB-14A66BCDC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94" y="2955348"/>
                        <a:ext cx="29035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10C0E75-27FF-496B-AC9F-004D0584A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69643"/>
              </p:ext>
            </p:extLst>
          </p:nvPr>
        </p:nvGraphicFramePr>
        <p:xfrm>
          <a:off x="7964168" y="2955348"/>
          <a:ext cx="2992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8" name="Equation" r:id="rId17" imgW="1269720" imgH="419040" progId="Equation.DSMT4">
                  <p:embed/>
                </p:oleObj>
              </mc:Choice>
              <mc:Fallback>
                <p:oleObj name="Equation" r:id="rId17" imgW="126972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F71F425-C92C-4D12-BF94-7AEC89945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168" y="2955348"/>
                        <a:ext cx="2992437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059">
            <a:extLst>
              <a:ext uri="{FF2B5EF4-FFF2-40B4-BE49-F238E27FC236}">
                <a16:creationId xmlns:a16="http://schemas.microsoft.com/office/drawing/2014/main" id="{2B051A38-2817-45E9-8892-8309A0BAC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081" y="4406100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A7BAF5E-6AC8-4BF1-8ECE-D05913401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16818"/>
              </p:ext>
            </p:extLst>
          </p:nvPr>
        </p:nvGraphicFramePr>
        <p:xfrm>
          <a:off x="4012983" y="4075603"/>
          <a:ext cx="2754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9" name="Equation" r:id="rId19" imgW="1168200" imgH="355320" progId="Equation.DSMT4">
                  <p:embed/>
                </p:oleObj>
              </mc:Choice>
              <mc:Fallback>
                <p:oleObj name="Equation" r:id="rId19" imgW="1168200" imgH="3553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F8CCC6F-7896-4980-A8A3-E0F8E0847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983" y="4075603"/>
                        <a:ext cx="2754313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72270B8-899E-4514-88AD-545065E8A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40152"/>
              </p:ext>
            </p:extLst>
          </p:nvPr>
        </p:nvGraphicFramePr>
        <p:xfrm>
          <a:off x="7689139" y="3915307"/>
          <a:ext cx="2873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0" name="Equation" r:id="rId21" imgW="1218960" imgH="355320" progId="Equation.DSMT4">
                  <p:embed/>
                </p:oleObj>
              </mc:Choice>
              <mc:Fallback>
                <p:oleObj name="Equation" r:id="rId21" imgW="121896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B34DCB9-583F-4543-B957-08059CF2C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139" y="3915307"/>
                        <a:ext cx="287337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45B7574-CD7F-4BF2-BC35-84AE6130F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15848"/>
              </p:ext>
            </p:extLst>
          </p:nvPr>
        </p:nvGraphicFramePr>
        <p:xfrm>
          <a:off x="3298003" y="5134584"/>
          <a:ext cx="549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1" name="Equation" r:id="rId23" imgW="2158920" imgH="253800" progId="Equation.DSMT4">
                  <p:embed/>
                </p:oleObj>
              </mc:Choice>
              <mc:Fallback>
                <p:oleObj name="Equation" r:id="rId23" imgW="215892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9A6DCDF-8706-48B4-93E4-0A3FEC609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03" y="5134584"/>
                        <a:ext cx="549116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74362F9-AE78-4699-967D-B3809FBA5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63228"/>
              </p:ext>
            </p:extLst>
          </p:nvPr>
        </p:nvGraphicFramePr>
        <p:xfrm>
          <a:off x="3548536" y="5735521"/>
          <a:ext cx="5911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2" name="Equation" r:id="rId25" imgW="2323800" imgH="355320" progId="Equation.DSMT4">
                  <p:embed/>
                </p:oleObj>
              </mc:Choice>
              <mc:Fallback>
                <p:oleObj name="Equation" r:id="rId25" imgW="232380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C33F637-CFA7-45FC-B5D8-1D655D807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36" y="5735521"/>
                        <a:ext cx="59118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04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7" grpId="0"/>
      <p:bldP spid="2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F900C58-3932-449C-BD85-15B6C71D7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41841"/>
              </p:ext>
            </p:extLst>
          </p:nvPr>
        </p:nvGraphicFramePr>
        <p:xfrm>
          <a:off x="1184275" y="-20806"/>
          <a:ext cx="707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2781000" imgH="355320" progId="Equation.DSMT4">
                  <p:embed/>
                </p:oleObj>
              </mc:Choice>
              <mc:Fallback>
                <p:oleObj name="Equation" r:id="rId3" imgW="2781000" imgH="355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A6ABBA4-CD5C-4542-A609-EA1AF424B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-20806"/>
                        <a:ext cx="70739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4F6922D0-C7B7-425F-B802-E0D1F4A1E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87" y="1080433"/>
            <a:ext cx="1107182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态叠加原理一般表述： </a:t>
            </a:r>
            <a:endParaRPr lang="en-US" altLang="zh-CN" sz="2800" b="1" dirty="0">
              <a:solidFill>
                <a:srgbClr val="C00000"/>
              </a:solidFill>
              <a:latin typeface="+mn-ea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 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是体系的一系列可能的状态，则这些态的线性叠加 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=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...+ 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+ ...</a:t>
            </a:r>
            <a:r>
              <a:rPr lang="en-US" altLang="zh-CN" sz="2800" b="1" dirty="0">
                <a:latin typeface="+mn-ea"/>
              </a:rPr>
              <a:t>                               (</a:t>
            </a:r>
            <a:r>
              <a:rPr lang="zh-CN" altLang="en-US" sz="2800" b="1" dirty="0">
                <a:latin typeface="+mn-ea"/>
              </a:rPr>
              <a:t>其中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,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为复常数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，  	也是体系的一个可能状态。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于处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的体系，该体系分别部分地处于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 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之中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8C1893B-DE71-483B-B484-7DEBBE556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950" y="3387913"/>
            <a:ext cx="842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态薛定谔方程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又称为哈密顿算符的本征方程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AFFEE27-59EB-49FA-ACE9-1102B349A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3815"/>
              </p:ext>
            </p:extLst>
          </p:nvPr>
        </p:nvGraphicFramePr>
        <p:xfrm>
          <a:off x="1092694" y="3704814"/>
          <a:ext cx="8597706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5" imgW="2946240" imgH="419040" progId="Equation.DSMT4">
                  <p:embed/>
                </p:oleObj>
              </mc:Choice>
              <mc:Fallback>
                <p:oleObj name="Equation" r:id="rId5" imgW="2946240" imgH="4190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2BDCCA33-2959-4BBB-8308-881DA4897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94" y="3704814"/>
                        <a:ext cx="8597706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21F62879-3CDA-4670-8F4A-217109D16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31450"/>
              </p:ext>
            </p:extLst>
          </p:nvPr>
        </p:nvGraphicFramePr>
        <p:xfrm>
          <a:off x="5151635" y="4703546"/>
          <a:ext cx="3778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7" imgW="1371600" imgH="342720" progId="Equation.DSMT4">
                  <p:embed/>
                </p:oleObj>
              </mc:Choice>
              <mc:Fallback>
                <p:oleObj name="Equation" r:id="rId7" imgW="1371600" imgH="34272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1556CC0C-26D2-44FE-B265-97D431F76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635" y="4703546"/>
                        <a:ext cx="3778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F19004D5-D4F0-4096-A507-2BF5052C8030}"/>
              </a:ext>
            </a:extLst>
          </p:cNvPr>
          <p:cNvSpPr/>
          <p:nvPr/>
        </p:nvSpPr>
        <p:spPr>
          <a:xfrm>
            <a:off x="2440840" y="497601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本征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BF30CD-52E6-4E83-ACA0-25CEA6B10B9C}"/>
              </a:ext>
            </a:extLst>
          </p:cNvPr>
          <p:cNvSpPr/>
          <p:nvPr/>
        </p:nvSpPr>
        <p:spPr>
          <a:xfrm>
            <a:off x="1410018" y="593281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52664342-D931-44E9-9117-443BB8FBE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6" y="604122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E68F56B9-CBEF-4824-9E8C-9E3203044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05470"/>
              </p:ext>
            </p:extLst>
          </p:nvPr>
        </p:nvGraphicFramePr>
        <p:xfrm>
          <a:off x="3836544" y="5529262"/>
          <a:ext cx="74866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9" imgW="2717640" imgH="444240" progId="Equation.DSMT4">
                  <p:embed/>
                </p:oleObj>
              </mc:Choice>
              <mc:Fallback>
                <p:oleObj name="Equation" r:id="rId9" imgW="2717640" imgH="444240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41568E32-10B4-4F55-AD23-6DDA1E0CD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544" y="5529262"/>
                        <a:ext cx="748665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84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F82F8B-5C46-4A4E-A472-16091DEDE6E0}"/>
              </a:ext>
            </a:extLst>
          </p:cNvPr>
          <p:cNvSpPr/>
          <p:nvPr/>
        </p:nvSpPr>
        <p:spPr>
          <a:xfrm>
            <a:off x="1078522" y="141664"/>
            <a:ext cx="6096000" cy="7401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73000"/>
              </a:lnSpc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基本</a:t>
            </a:r>
            <a:r>
              <a:rPr lang="zh-CN" altLang="en-US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态叠加原理</a:t>
            </a:r>
            <a:r>
              <a:rPr lang="en-US" altLang="zh-CN" sz="2800" kern="1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2800" b="1" kern="100" dirty="0">
              <a:solidFill>
                <a:srgbClr val="0099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6F5576-BBB3-435C-9EA2-94E1F5A75BAE}"/>
              </a:ext>
            </a:extLst>
          </p:cNvPr>
          <p:cNvSpPr/>
          <p:nvPr/>
        </p:nvSpPr>
        <p:spPr>
          <a:xfrm>
            <a:off x="1557269" y="110572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8E08F98C-4C2B-406E-A9F8-E8D9250A5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427"/>
              </p:ext>
            </p:extLst>
          </p:nvPr>
        </p:nvGraphicFramePr>
        <p:xfrm>
          <a:off x="3976004" y="727191"/>
          <a:ext cx="748665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B1742A00-1FE3-4278-8DAC-14D8DDD75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04" y="727191"/>
                        <a:ext cx="7486650" cy="1328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EBC628A1-DE34-4B02-9B13-7FAA5E19D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037" y="121413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7C15318E-C075-4734-B03F-95DFC1EE3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073" y="1990454"/>
            <a:ext cx="8426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含时间的薛定谔方程的解。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94CA36A-1563-41F6-8057-ACDE77A07DB8}"/>
              </a:ext>
            </a:extLst>
          </p:cNvPr>
          <p:cNvSpPr/>
          <p:nvPr/>
        </p:nvSpPr>
        <p:spPr>
          <a:xfrm>
            <a:off x="539020" y="255049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  <a:endParaRPr lang="zh-CN" altLang="en-US" sz="28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12740D4-10A5-409D-BAC4-5DA19894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14994"/>
              </p:ext>
            </p:extLst>
          </p:nvPr>
        </p:nvGraphicFramePr>
        <p:xfrm>
          <a:off x="1999190" y="2435436"/>
          <a:ext cx="51323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D77D56D-D9F0-4A32-BA56-0B02E49E6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9190" y="2435436"/>
                        <a:ext cx="513238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023008F-DEC6-46F1-867F-A59E5E563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34790"/>
              </p:ext>
            </p:extLst>
          </p:nvPr>
        </p:nvGraphicFramePr>
        <p:xfrm>
          <a:off x="7306291" y="2380553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28797F6-1466-4B30-93A1-2F72EC56A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6291" y="2380553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8813FB70-F061-4C67-A0A8-B7A552563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72586"/>
              </p:ext>
            </p:extLst>
          </p:nvPr>
        </p:nvGraphicFramePr>
        <p:xfrm>
          <a:off x="1692841" y="3623160"/>
          <a:ext cx="4867361" cy="11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9" imgW="1930320" imgH="444240" progId="Equation.DSMT4">
                  <p:embed/>
                </p:oleObj>
              </mc:Choice>
              <mc:Fallback>
                <p:oleObj name="Equation" r:id="rId9" imgW="1930320" imgH="44424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E1973833-6146-4D8A-9EF2-76C123F1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841" y="3623160"/>
                        <a:ext cx="4867361" cy="11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E68BF51-B047-4A98-963C-98BA5814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51066"/>
              </p:ext>
            </p:extLst>
          </p:nvPr>
        </p:nvGraphicFramePr>
        <p:xfrm>
          <a:off x="6714299" y="3554651"/>
          <a:ext cx="3784860" cy="125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AB4DDA48-87B9-4491-A33F-40C776535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299" y="3554651"/>
                        <a:ext cx="3784860" cy="125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5F7AE39-A917-47F1-A450-31C0BD802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75357"/>
              </p:ext>
            </p:extLst>
          </p:nvPr>
        </p:nvGraphicFramePr>
        <p:xfrm>
          <a:off x="3094111" y="4660560"/>
          <a:ext cx="31067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13" imgW="1384200" imgH="444240" progId="Equation.DSMT4">
                  <p:embed/>
                </p:oleObj>
              </mc:Choice>
              <mc:Fallback>
                <p:oleObj name="Equation" r:id="rId13" imgW="138420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B2A6AFA-6043-4709-89BF-1AE884EA8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4111" y="4660560"/>
                        <a:ext cx="310673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5">
            <a:extLst>
              <a:ext uri="{FF2B5EF4-FFF2-40B4-BE49-F238E27FC236}">
                <a16:creationId xmlns:a16="http://schemas.microsoft.com/office/drawing/2014/main" id="{E2B35D59-73F5-4A2C-B4AC-78DD1F2D7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553" y="5961041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13B7447-0437-4057-9B1B-ED5CB1C1C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23157"/>
              </p:ext>
            </p:extLst>
          </p:nvPr>
        </p:nvGraphicFramePr>
        <p:xfrm>
          <a:off x="4093646" y="5782225"/>
          <a:ext cx="33083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E58D307-4583-4D60-9AD3-AD65DF5C3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3646" y="5782225"/>
                        <a:ext cx="33083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>
            <a:extLst>
              <a:ext uri="{FF2B5EF4-FFF2-40B4-BE49-F238E27FC236}">
                <a16:creationId xmlns:a16="http://schemas.microsoft.com/office/drawing/2014/main" id="{5F1E83B1-DB55-4ED8-BE18-6E4FECC74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0520" y="5962734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满足含时间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383190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  <p:bldP spid="13" grpId="0" animBg="1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A6ABBA4-CD5C-4542-A609-EA1AF424B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68922"/>
              </p:ext>
            </p:extLst>
          </p:nvPr>
        </p:nvGraphicFramePr>
        <p:xfrm>
          <a:off x="1184275" y="361950"/>
          <a:ext cx="707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Equation" r:id="rId3" imgW="2781000" imgH="355320" progId="Equation.DSMT4">
                  <p:embed/>
                </p:oleObj>
              </mc:Choice>
              <mc:Fallback>
                <p:oleObj name="Equation" r:id="rId3" imgW="2781000" imgH="3553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C33F637-CFA7-45FC-B5D8-1D655D807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61950"/>
                        <a:ext cx="70739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2059">
            <a:extLst>
              <a:ext uri="{FF2B5EF4-FFF2-40B4-BE49-F238E27FC236}">
                <a16:creationId xmlns:a16="http://schemas.microsoft.com/office/drawing/2014/main" id="{29F77517-5B46-44E9-A7D1-1D2C3EAAF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60" y="398089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97DB946-20A8-4171-A1BA-183EB47CB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04878"/>
              </p:ext>
            </p:extLst>
          </p:nvPr>
        </p:nvGraphicFramePr>
        <p:xfrm>
          <a:off x="494712" y="1663558"/>
          <a:ext cx="2066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650BEFC-F594-45A8-B765-BFA826AE4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12" y="1663558"/>
                        <a:ext cx="20669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5714921-E2C0-4C02-B0FD-D59CE524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4847"/>
              </p:ext>
            </p:extLst>
          </p:nvPr>
        </p:nvGraphicFramePr>
        <p:xfrm>
          <a:off x="3283013" y="1420291"/>
          <a:ext cx="2036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2112CF-A0EA-49F4-8867-C06A2C8CF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13" y="1420291"/>
                        <a:ext cx="203676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5FC5C5-8D47-4F9E-B60C-16A6B9FF7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52548"/>
              </p:ext>
            </p:extLst>
          </p:nvPr>
        </p:nvGraphicFramePr>
        <p:xfrm>
          <a:off x="7775716" y="1381949"/>
          <a:ext cx="2066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1E9BDDB-A64B-4F8F-8F0C-3ED34F507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716" y="1381949"/>
                        <a:ext cx="206692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92DCAE7-FB97-4DF5-9D5A-7F3FB1F21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75225"/>
              </p:ext>
            </p:extLst>
          </p:nvPr>
        </p:nvGraphicFramePr>
        <p:xfrm>
          <a:off x="2010287" y="3595249"/>
          <a:ext cx="6783387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11" imgW="2666880" imgH="965160" progId="Equation.DSMT4">
                  <p:embed/>
                </p:oleObj>
              </mc:Choice>
              <mc:Fallback>
                <p:oleObj name="Equation" r:id="rId11" imgW="2666880" imgH="9651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A6ABBA4-CD5C-4542-A609-EA1AF424B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87" y="3595249"/>
                        <a:ext cx="6783387" cy="244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BA63880-8116-4C79-A47B-A364DF68B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64431"/>
              </p:ext>
            </p:extLst>
          </p:nvPr>
        </p:nvGraphicFramePr>
        <p:xfrm>
          <a:off x="2010287" y="2172536"/>
          <a:ext cx="41798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A0546C6-1E90-45F1-8354-574C63E74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87" y="2172536"/>
                        <a:ext cx="4179887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8BAEE26-5FC7-4AA0-8F7A-F6367F787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50961"/>
              </p:ext>
            </p:extLst>
          </p:nvPr>
        </p:nvGraphicFramePr>
        <p:xfrm>
          <a:off x="7324177" y="2306473"/>
          <a:ext cx="4213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15" imgW="1498320" imgH="444240" progId="Equation.DSMT4">
                  <p:embed/>
                </p:oleObj>
              </mc:Choice>
              <mc:Fallback>
                <p:oleObj name="Equation" r:id="rId15" imgW="14983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6C3EE7D-4C0C-4DBA-AA5E-2EDA6B56E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177" y="2306473"/>
                        <a:ext cx="4213225" cy="1250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73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6FCA5F-11EF-49AA-9EE5-56E57BBE740C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氢分子离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CC3482D-21B7-4541-8992-CBDEB06FA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00607"/>
              </p:ext>
            </p:extLst>
          </p:nvPr>
        </p:nvGraphicFramePr>
        <p:xfrm>
          <a:off x="10016930" y="328747"/>
          <a:ext cx="104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5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801C621-9B69-4420-9FD2-DD2E37A7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930" y="328747"/>
                        <a:ext cx="10414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3AD31B6-3CC7-432A-9C52-2D5D1457B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63422"/>
              </p:ext>
            </p:extLst>
          </p:nvPr>
        </p:nvGraphicFramePr>
        <p:xfrm>
          <a:off x="1360540" y="775570"/>
          <a:ext cx="1079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6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92DAD35-5841-41B1-AEB1-5249F43EA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40" y="775570"/>
                        <a:ext cx="10795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5B0D1EDD-0B0A-4229-9618-F5BB01CEE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07650"/>
              </p:ext>
            </p:extLst>
          </p:nvPr>
        </p:nvGraphicFramePr>
        <p:xfrm>
          <a:off x="2836863" y="746125"/>
          <a:ext cx="39385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7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D084A3F1-B79F-47FF-BD3B-F19910D95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746125"/>
                        <a:ext cx="39385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7945C85-B240-4455-AA97-722F789B1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02392"/>
              </p:ext>
            </p:extLst>
          </p:nvPr>
        </p:nvGraphicFramePr>
        <p:xfrm>
          <a:off x="4959350" y="1989138"/>
          <a:ext cx="302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8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B3E557B-8DE2-4034-AABA-D39178101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89138"/>
                        <a:ext cx="30226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61AE8F-FC2D-4748-9A3E-E76A97BA2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89576"/>
              </p:ext>
            </p:extLst>
          </p:nvPr>
        </p:nvGraphicFramePr>
        <p:xfrm>
          <a:off x="8523288" y="2108200"/>
          <a:ext cx="3232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9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F34937A-19A8-4110-92AA-D0AC28760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8" y="2108200"/>
                        <a:ext cx="32321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3D4994AC-DCA7-432F-9669-AB7F1A8BF045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BD8B98-98C4-498F-879E-6B5E9122E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72981"/>
              </p:ext>
            </p:extLst>
          </p:nvPr>
        </p:nvGraphicFramePr>
        <p:xfrm>
          <a:off x="5753926" y="2526790"/>
          <a:ext cx="5330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0" name="Equation" r:id="rId13" imgW="2095200" imgH="419040" progId="Equation.DSMT4">
                  <p:embed/>
                </p:oleObj>
              </mc:Choice>
              <mc:Fallback>
                <p:oleObj name="Equation" r:id="rId13" imgW="20952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C278953-ABC9-4576-B154-83BC86606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926" y="2526790"/>
                        <a:ext cx="533082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5DB91AB-D48A-4854-AB1A-BE398D807A0C}"/>
              </a:ext>
            </a:extLst>
          </p:cNvPr>
          <p:cNvSpPr/>
          <p:nvPr/>
        </p:nvSpPr>
        <p:spPr>
          <a:xfrm>
            <a:off x="1253136" y="3429000"/>
            <a:ext cx="5919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时刻波函数               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_______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4A847E7-43F0-47E9-9D8F-18E5F5173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36374"/>
              </p:ext>
            </p:extLst>
          </p:nvPr>
        </p:nvGraphicFramePr>
        <p:xfrm>
          <a:off x="3865849" y="3380426"/>
          <a:ext cx="1227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1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6A412DA-713B-44F2-9B6C-1EB61C31F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849" y="3380426"/>
                        <a:ext cx="122713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3B13EA06-3DBF-4F9D-B876-A90A9E28E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66897"/>
              </p:ext>
            </p:extLst>
          </p:nvPr>
        </p:nvGraphicFramePr>
        <p:xfrm>
          <a:off x="7149029" y="687037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2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30E5571E-664A-4F45-82CE-5DC6527BA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029" y="687037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2785FC83-B49D-413A-968E-32E95DCCC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66128"/>
              </p:ext>
            </p:extLst>
          </p:nvPr>
        </p:nvGraphicFramePr>
        <p:xfrm>
          <a:off x="758564" y="1551643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3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5F8623BB-457B-4525-A9F3-B045750D0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64" y="1551643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AA71A76-E2DE-4254-B9A0-DB6367E88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23615"/>
              </p:ext>
            </p:extLst>
          </p:nvPr>
        </p:nvGraphicFramePr>
        <p:xfrm>
          <a:off x="1995297" y="4081600"/>
          <a:ext cx="6783387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4" name="Equation" r:id="rId21" imgW="2666880" imgH="965160" progId="Equation.DSMT4">
                  <p:embed/>
                </p:oleObj>
              </mc:Choice>
              <mc:Fallback>
                <p:oleObj name="Equation" r:id="rId21" imgW="2666880" imgH="965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92DCAE7-FB97-4DF5-9D5A-7F3FB1F21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97" y="4081600"/>
                        <a:ext cx="6783387" cy="2449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98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92820E5-2D12-4E32-BB05-43018DC33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1279"/>
              </p:ext>
            </p:extLst>
          </p:nvPr>
        </p:nvGraphicFramePr>
        <p:xfrm>
          <a:off x="261800" y="940927"/>
          <a:ext cx="11765275" cy="11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6" name="Equation" r:id="rId3" imgW="4838400" imgH="469800" progId="Equation.DSMT4">
                  <p:embed/>
                </p:oleObj>
              </mc:Choice>
              <mc:Fallback>
                <p:oleObj name="Equation" r:id="rId3" imgW="483840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92DCAE7-FB97-4DF5-9D5A-7F3FB1F21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00" y="940927"/>
                        <a:ext cx="11765275" cy="114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CC68896-C206-43A7-9DCC-9A947D17D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91221"/>
              </p:ext>
            </p:extLst>
          </p:nvPr>
        </p:nvGraphicFramePr>
        <p:xfrm>
          <a:off x="1289726" y="3437302"/>
          <a:ext cx="5330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7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6BD8B98-98C4-498F-879E-6B5E9122E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26" y="3437302"/>
                        <a:ext cx="533082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15786B70-E788-4ECC-85CA-A5A408CDF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3124"/>
              </p:ext>
            </p:extLst>
          </p:nvPr>
        </p:nvGraphicFramePr>
        <p:xfrm>
          <a:off x="275020" y="0"/>
          <a:ext cx="39385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8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5B0D1EDD-0B0A-4229-9618-F5BB01CEE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0" y="0"/>
                        <a:ext cx="39385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9E1A73-8EDB-4A74-BA8B-BB79865EF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1166"/>
              </p:ext>
            </p:extLst>
          </p:nvPr>
        </p:nvGraphicFramePr>
        <p:xfrm>
          <a:off x="5109251" y="267494"/>
          <a:ext cx="302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9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7945C85-B240-4455-AA97-722F789B1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251" y="267494"/>
                        <a:ext cx="30226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62D6FA0-6E00-4656-9701-7B130141C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61461"/>
              </p:ext>
            </p:extLst>
          </p:nvPr>
        </p:nvGraphicFramePr>
        <p:xfrm>
          <a:off x="8860567" y="346856"/>
          <a:ext cx="3232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0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A61AE8F-FC2D-4748-9A3E-E76A97BA2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567" y="346856"/>
                        <a:ext cx="32321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38B3435-B1CF-47C2-B959-4A6B259E0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14974"/>
              </p:ext>
            </p:extLst>
          </p:nvPr>
        </p:nvGraphicFramePr>
        <p:xfrm>
          <a:off x="1923938" y="2010805"/>
          <a:ext cx="88201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1" name="Equation" r:id="rId13" imgW="3466800" imgH="444240" progId="Equation.DSMT4">
                  <p:embed/>
                </p:oleObj>
              </mc:Choice>
              <mc:Fallback>
                <p:oleObj name="Equation" r:id="rId13" imgW="3466800" imgH="444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3D93CE0-248E-47CF-99BD-A8D943AE6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938" y="2010805"/>
                        <a:ext cx="8820150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41CE82E-A90E-48FB-A513-9D43C1BF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16342"/>
              </p:ext>
            </p:extLst>
          </p:nvPr>
        </p:nvGraphicFramePr>
        <p:xfrm>
          <a:off x="2671009" y="4552950"/>
          <a:ext cx="39433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2" name="Equation" r:id="rId15" imgW="1549080" imgH="419040" progId="Equation.DSMT4">
                  <p:embed/>
                </p:oleObj>
              </mc:Choice>
              <mc:Fallback>
                <p:oleObj name="Equation" r:id="rId15" imgW="154908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38B3435-B1CF-47C2-B959-4A6B259E0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009" y="4552950"/>
                        <a:ext cx="394335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73AE0C4-3647-46AF-9290-B9B5723EF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73773"/>
              </p:ext>
            </p:extLst>
          </p:nvPr>
        </p:nvGraphicFramePr>
        <p:xfrm>
          <a:off x="7549317" y="4483404"/>
          <a:ext cx="40401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3" name="Equation" r:id="rId17" imgW="1587240" imgH="419040" progId="Equation.DSMT4">
                  <p:embed/>
                </p:oleObj>
              </mc:Choice>
              <mc:Fallback>
                <p:oleObj name="Equation" r:id="rId17" imgW="158724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41CE82E-A90E-48FB-A513-9D43C1BF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317" y="4483404"/>
                        <a:ext cx="40401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B86281E-3C01-4558-AFEC-403BE8BF3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10267"/>
              </p:ext>
            </p:extLst>
          </p:nvPr>
        </p:nvGraphicFramePr>
        <p:xfrm>
          <a:off x="2977344" y="5539238"/>
          <a:ext cx="7883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4" name="Equation" r:id="rId19" imgW="3098520" imgH="444240" progId="Equation.DSMT4">
                  <p:embed/>
                </p:oleObj>
              </mc:Choice>
              <mc:Fallback>
                <p:oleObj name="Equation" r:id="rId19" imgW="3098520" imgH="444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5D55641-960E-4BFA-9F68-CB1AC23C1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44" y="5539238"/>
                        <a:ext cx="7883525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28189973-D4D9-435C-A4B5-91C6FA20C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020" y="251718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2" name="AutoShape 2059">
            <a:extLst>
              <a:ext uri="{FF2B5EF4-FFF2-40B4-BE49-F238E27FC236}">
                <a16:creationId xmlns:a16="http://schemas.microsoft.com/office/drawing/2014/main" id="{6D012103-1D80-4A79-9D07-61667A4C6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617" y="496144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13" name="AutoShape 2059">
            <a:extLst>
              <a:ext uri="{FF2B5EF4-FFF2-40B4-BE49-F238E27FC236}">
                <a16:creationId xmlns:a16="http://schemas.microsoft.com/office/drawing/2014/main" id="{2B9ECF16-17B0-475B-B357-A5D59F829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92" y="588264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9027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1EA1756-39DF-418C-B7FD-81925A73C71A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氢分子离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4A234ED-F791-4AB8-843E-EAB54A5DD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75158"/>
              </p:ext>
            </p:extLst>
          </p:nvPr>
        </p:nvGraphicFramePr>
        <p:xfrm>
          <a:off x="10016930" y="328747"/>
          <a:ext cx="104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1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CC3482D-21B7-4541-8992-CBDEB06FA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930" y="328747"/>
                        <a:ext cx="10414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373989-575F-43F6-8688-E55C9005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12837"/>
              </p:ext>
            </p:extLst>
          </p:nvPr>
        </p:nvGraphicFramePr>
        <p:xfrm>
          <a:off x="1360540" y="775570"/>
          <a:ext cx="1079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2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3AD31B6-3CC7-432A-9C52-2D5D1457B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40" y="775570"/>
                        <a:ext cx="10795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553643BC-87E4-4730-ADB3-C42EFAC8B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64287"/>
              </p:ext>
            </p:extLst>
          </p:nvPr>
        </p:nvGraphicFramePr>
        <p:xfrm>
          <a:off x="2836863" y="746125"/>
          <a:ext cx="39385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3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5B0D1EDD-0B0A-4229-9618-F5BB01CEE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746125"/>
                        <a:ext cx="39385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F7A1528-70DB-4B74-A5D3-A45C5797B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05757"/>
              </p:ext>
            </p:extLst>
          </p:nvPr>
        </p:nvGraphicFramePr>
        <p:xfrm>
          <a:off x="4959350" y="1989138"/>
          <a:ext cx="302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4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7945C85-B240-4455-AA97-722F789B1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89138"/>
                        <a:ext cx="30226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E0B6912-A183-49C0-9F9E-A75FC0F8C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71998"/>
              </p:ext>
            </p:extLst>
          </p:nvPr>
        </p:nvGraphicFramePr>
        <p:xfrm>
          <a:off x="8523288" y="2108200"/>
          <a:ext cx="3232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5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A61AE8F-FC2D-4748-9A3E-E76A97BA2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8" y="2108200"/>
                        <a:ext cx="32321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0F74870-9221-4D52-95E5-9CCE9B76DDB1}"/>
              </a:ext>
            </a:extLst>
          </p:cNvPr>
          <p:cNvSpPr/>
          <p:nvPr/>
        </p:nvSpPr>
        <p:spPr>
          <a:xfrm>
            <a:off x="1040776" y="2740352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EEF3BA-6CFD-4104-85D1-9709B1581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37191"/>
              </p:ext>
            </p:extLst>
          </p:nvPr>
        </p:nvGraphicFramePr>
        <p:xfrm>
          <a:off x="4122613" y="2458826"/>
          <a:ext cx="5330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" name="Equation" r:id="rId13" imgW="2095200" imgH="419040" progId="Equation.DSMT4">
                  <p:embed/>
                </p:oleObj>
              </mc:Choice>
              <mc:Fallback>
                <p:oleObj name="Equation" r:id="rId13" imgW="20952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6BD8B98-98C4-498F-879E-6B5E9122E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613" y="2458826"/>
                        <a:ext cx="533082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57983924-5A12-415F-A7C7-5C299723B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82935"/>
              </p:ext>
            </p:extLst>
          </p:nvPr>
        </p:nvGraphicFramePr>
        <p:xfrm>
          <a:off x="7905697" y="725017"/>
          <a:ext cx="2925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7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3B13EA06-3DBF-4F9D-B876-A90A9E28E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97" y="725017"/>
                        <a:ext cx="29257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A70FD79F-3EDB-4E91-ACD2-B77283D7C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877"/>
              </p:ext>
            </p:extLst>
          </p:nvPr>
        </p:nvGraphicFramePr>
        <p:xfrm>
          <a:off x="758564" y="1551643"/>
          <a:ext cx="3454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8" name="Equation" r:id="rId17" imgW="1257120" imgH="457200" progId="Equation.DSMT4">
                  <p:embed/>
                </p:oleObj>
              </mc:Choice>
              <mc:Fallback>
                <p:oleObj name="Equation" r:id="rId17" imgW="125712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2785FC83-B49D-413A-968E-32E95DCCC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64" y="1551643"/>
                        <a:ext cx="3454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57ED9F-C8B9-4F8D-A11B-98456B9C1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42806"/>
              </p:ext>
            </p:extLst>
          </p:nvPr>
        </p:nvGraphicFramePr>
        <p:xfrm>
          <a:off x="1360540" y="3960812"/>
          <a:ext cx="7883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Equation" r:id="rId19" imgW="3098520" imgH="444240" progId="Equation.DSMT4">
                  <p:embed/>
                </p:oleObj>
              </mc:Choice>
              <mc:Fallback>
                <p:oleObj name="Equation" r:id="rId19" imgW="3098520" imgH="444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5D55641-960E-4BFA-9F68-CB1AC23C1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40" y="3960812"/>
                        <a:ext cx="7883525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1A5AE106-75A6-442B-8235-DA5AD607392F}"/>
              </a:ext>
            </a:extLst>
          </p:cNvPr>
          <p:cNvSpPr/>
          <p:nvPr/>
        </p:nvSpPr>
        <p:spPr>
          <a:xfrm>
            <a:off x="1253136" y="3293932"/>
            <a:ext cx="5357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什么时刻系统处于量子态     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44A34E1-6481-4867-AA32-F38B3995A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95082"/>
              </p:ext>
            </p:extLst>
          </p:nvPr>
        </p:nvGraphicFramePr>
        <p:xfrm>
          <a:off x="5222875" y="3205163"/>
          <a:ext cx="5381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0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0F29094-7ADD-4E23-8884-114009638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205163"/>
                        <a:ext cx="538163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059">
            <a:extLst>
              <a:ext uri="{FF2B5EF4-FFF2-40B4-BE49-F238E27FC236}">
                <a16:creationId xmlns:a16="http://schemas.microsoft.com/office/drawing/2014/main" id="{200AC91B-76EC-4B81-9DBA-25F4973FF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0" y="551106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5D2FA1C-3858-4B61-BAE2-C3DB0F852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22249"/>
              </p:ext>
            </p:extLst>
          </p:nvPr>
        </p:nvGraphicFramePr>
        <p:xfrm>
          <a:off x="1815766" y="5168433"/>
          <a:ext cx="4103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1" name="Equation" r:id="rId23" imgW="1612800" imgH="444240" progId="Equation.DSMT4">
                  <p:embed/>
                </p:oleObj>
              </mc:Choice>
              <mc:Fallback>
                <p:oleObj name="Equation" r:id="rId23" imgW="1612800" imgH="4442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61519F8-085D-42A7-BB2A-207C04415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766" y="5168433"/>
                        <a:ext cx="4103687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059">
            <a:extLst>
              <a:ext uri="{FF2B5EF4-FFF2-40B4-BE49-F238E27FC236}">
                <a16:creationId xmlns:a16="http://schemas.microsoft.com/office/drawing/2014/main" id="{B659A506-84EC-4068-8065-E718C24D7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1104" y="582628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D87157A-6A32-4FE5-831E-B27044518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12452"/>
              </p:ext>
            </p:extLst>
          </p:nvPr>
        </p:nvGraphicFramePr>
        <p:xfrm>
          <a:off x="7958138" y="5529263"/>
          <a:ext cx="2552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25" imgW="1002960" imgH="203040" progId="Equation.DSMT4">
                  <p:embed/>
                </p:oleObj>
              </mc:Choice>
              <mc:Fallback>
                <p:oleObj name="Equation" r:id="rId25" imgW="100296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545A80B-8ADD-4F17-A2C0-8D4CED87D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5529263"/>
                        <a:ext cx="25527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59">
            <a:extLst>
              <a:ext uri="{FF2B5EF4-FFF2-40B4-BE49-F238E27FC236}">
                <a16:creationId xmlns:a16="http://schemas.microsoft.com/office/drawing/2014/main" id="{D66A5D61-F269-477C-9AE2-48BDD5D43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8" y="637198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A1ADF80-0F3A-4DA8-A856-F136739E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47227"/>
              </p:ext>
            </p:extLst>
          </p:nvPr>
        </p:nvGraphicFramePr>
        <p:xfrm>
          <a:off x="5727700" y="6175375"/>
          <a:ext cx="57531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3" name="Equation" r:id="rId27" imgW="2260440" imgH="228600" progId="Equation.DSMT4">
                  <p:embed/>
                </p:oleObj>
              </mc:Choice>
              <mc:Fallback>
                <p:oleObj name="Equation" r:id="rId27" imgW="226044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1855F4A-E6E9-427D-934C-FDD9522C7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6175375"/>
                        <a:ext cx="5753100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67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95BA497-41F5-4291-B38A-6DEFA7E10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20738"/>
              </p:ext>
            </p:extLst>
          </p:nvPr>
        </p:nvGraphicFramePr>
        <p:xfrm>
          <a:off x="1379537" y="108662"/>
          <a:ext cx="9432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Equation" r:id="rId3" imgW="3974760" imgH="419040" progId="Equation.DSMT4">
                  <p:embed/>
                </p:oleObj>
              </mc:Choice>
              <mc:Fallback>
                <p:oleObj name="Equation" r:id="rId3" imgW="397476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B738598-9BB7-4917-843F-31C8180E9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108662"/>
                        <a:ext cx="9432925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4BA7B521-871B-43F2-95B1-B4C9C93C38F2}"/>
              </a:ext>
            </a:extLst>
          </p:cNvPr>
          <p:cNvSpPr/>
          <p:nvPr/>
        </p:nvSpPr>
        <p:spPr>
          <a:xfrm>
            <a:off x="1088361" y="1046773"/>
            <a:ext cx="6011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zh-CN" altLang="en-US" sz="2800" b="1" dirty="0">
                <a:solidFill>
                  <a:srgbClr val="E628C2"/>
                </a:solidFill>
                <a:latin typeface="Calibri" panose="020F0502020204030204" pitchFamily="34" charset="0"/>
              </a:rPr>
              <a:t>构成正交 归一的完备函数系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D28A28D-209D-495B-9370-89906E86F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56251"/>
              </p:ext>
            </p:extLst>
          </p:nvPr>
        </p:nvGraphicFramePr>
        <p:xfrm>
          <a:off x="7698772" y="765278"/>
          <a:ext cx="645800" cy="96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DFBE9B5-62DA-4A35-B1C6-DBE344FDB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772" y="765278"/>
                        <a:ext cx="645800" cy="96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5D59E46-E8CC-4E5C-B83B-58BF66685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65471"/>
              </p:ext>
            </p:extLst>
          </p:nvPr>
        </p:nvGraphicFramePr>
        <p:xfrm>
          <a:off x="9176002" y="738216"/>
          <a:ext cx="654734" cy="90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E0565B1-705F-4001-9D86-08DA4AD1F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6002" y="738216"/>
                        <a:ext cx="654734" cy="903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295C9653-BFF8-4FF0-BC97-431EBBF33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38865"/>
              </p:ext>
            </p:extLst>
          </p:nvPr>
        </p:nvGraphicFramePr>
        <p:xfrm>
          <a:off x="695641" y="1709933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BE8FAD4D-1F6C-45D0-9CB6-DAA9268E1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1" y="1709933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B1E137CF-08E3-4587-8962-A84040AC0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52225"/>
              </p:ext>
            </p:extLst>
          </p:nvPr>
        </p:nvGraphicFramePr>
        <p:xfrm>
          <a:off x="4480857" y="1660720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Equation" r:id="rId11" imgW="1218960" imgH="457200" progId="Equation.DSMT4">
                  <p:embed/>
                </p:oleObj>
              </mc:Choice>
              <mc:Fallback>
                <p:oleObj name="Equation" r:id="rId11" imgW="1218960" imgH="457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B1CCD998-1876-4F6B-9890-7D3C7DBED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857" y="1660720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31A8B580-46B8-4783-9033-5AA3A5AAF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38167"/>
              </p:ext>
            </p:extLst>
          </p:nvPr>
        </p:nvGraphicFramePr>
        <p:xfrm>
          <a:off x="8689682" y="1602504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6878B339-E529-4B6A-93B9-F2E4F66D8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682" y="1602504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059">
            <a:extLst>
              <a:ext uri="{FF2B5EF4-FFF2-40B4-BE49-F238E27FC236}">
                <a16:creationId xmlns:a16="http://schemas.microsoft.com/office/drawing/2014/main" id="{44719DEE-B4F8-4361-8009-60257AB08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29" y="335549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808F23-C022-4EC3-BF01-22ADC24B6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5536"/>
              </p:ext>
            </p:extLst>
          </p:nvPr>
        </p:nvGraphicFramePr>
        <p:xfrm>
          <a:off x="2847102" y="3054691"/>
          <a:ext cx="6617226" cy="16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15" imgW="2806560" imgH="685800" progId="Equation.DSMT4">
                  <p:embed/>
                </p:oleObj>
              </mc:Choice>
              <mc:Fallback>
                <p:oleObj name="Equation" r:id="rId15" imgW="2806560" imgH="685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DE30E9C-D25A-4326-AC0D-88B20A4D7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102" y="3054691"/>
                        <a:ext cx="6617226" cy="162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A84DD1D-E057-4A44-9D44-4181FCD5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7773"/>
              </p:ext>
            </p:extLst>
          </p:nvPr>
        </p:nvGraphicFramePr>
        <p:xfrm>
          <a:off x="2524891" y="5052083"/>
          <a:ext cx="6617226" cy="16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17" imgW="2806560" imgH="685800" progId="Equation.DSMT4">
                  <p:embed/>
                </p:oleObj>
              </mc:Choice>
              <mc:Fallback>
                <p:oleObj name="Equation" r:id="rId17" imgW="2806560" imgH="685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89220CC-A1FA-40CC-9AF3-E3DDE227A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891" y="5052083"/>
                        <a:ext cx="6617226" cy="162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28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059">
            <a:extLst>
              <a:ext uri="{FF2B5EF4-FFF2-40B4-BE49-F238E27FC236}">
                <a16:creationId xmlns:a16="http://schemas.microsoft.com/office/drawing/2014/main" id="{E179F9CD-5315-40F4-9C6D-A8E2A2105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358726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CA7834-B1E3-4255-A190-5D5F6855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70293"/>
              </p:ext>
            </p:extLst>
          </p:nvPr>
        </p:nvGraphicFramePr>
        <p:xfrm>
          <a:off x="606535" y="185544"/>
          <a:ext cx="6617226" cy="16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3" imgW="2806560" imgH="685800" progId="Equation.DSMT4">
                  <p:embed/>
                </p:oleObj>
              </mc:Choice>
              <mc:Fallback>
                <p:oleObj name="Equation" r:id="rId3" imgW="2806560" imgH="685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D78F801-AB1D-42FD-AE20-B4104961E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35" y="185544"/>
                        <a:ext cx="6617226" cy="162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9D0F652-E844-4747-B07F-8D63788BE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53286"/>
              </p:ext>
            </p:extLst>
          </p:nvPr>
        </p:nvGraphicFramePr>
        <p:xfrm>
          <a:off x="2876122" y="1807272"/>
          <a:ext cx="6617226" cy="16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2DD7C1C-F068-4A56-9289-743805746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122" y="1807272"/>
                        <a:ext cx="6617226" cy="162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AFC645-9436-4B81-BA3B-FEAD2A62E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2311"/>
              </p:ext>
            </p:extLst>
          </p:nvPr>
        </p:nvGraphicFramePr>
        <p:xfrm>
          <a:off x="1800225" y="3314700"/>
          <a:ext cx="85915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7" imgW="3644640" imgH="761760" progId="Equation.DSMT4">
                  <p:embed/>
                </p:oleObj>
              </mc:Choice>
              <mc:Fallback>
                <p:oleObj name="Equation" r:id="rId7" imgW="3644640" imgH="7617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4CA7834-B1E3-4255-A190-5D5F6855A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314700"/>
                        <a:ext cx="8591550" cy="179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79B8520-D9FE-4E6F-BC68-1A216A942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6337"/>
              </p:ext>
            </p:extLst>
          </p:nvPr>
        </p:nvGraphicFramePr>
        <p:xfrm>
          <a:off x="1800225" y="5046663"/>
          <a:ext cx="859155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9" imgW="3644640" imgH="761760" progId="Equation.DSMT4">
                  <p:embed/>
                </p:oleObj>
              </mc:Choice>
              <mc:Fallback>
                <p:oleObj name="Equation" r:id="rId9" imgW="3644640" imgH="7617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AFC645-9436-4B81-BA3B-FEAD2A62E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046663"/>
                        <a:ext cx="8591550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74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059">
            <a:extLst>
              <a:ext uri="{FF2B5EF4-FFF2-40B4-BE49-F238E27FC236}">
                <a16:creationId xmlns:a16="http://schemas.microsoft.com/office/drawing/2014/main" id="{9C60C87A-C5B5-4EE5-A3C9-4B6505525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72" y="509852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36A7571-7E43-4346-AC60-6D3497F39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7040"/>
              </p:ext>
            </p:extLst>
          </p:nvPr>
        </p:nvGraphicFramePr>
        <p:xfrm>
          <a:off x="2060477" y="0"/>
          <a:ext cx="859155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3" imgW="3644640" imgH="761760" progId="Equation.DSMT4">
                  <p:embed/>
                </p:oleObj>
              </mc:Choice>
              <mc:Fallback>
                <p:oleObj name="Equation" r:id="rId3" imgW="3644640" imgH="7617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AFC645-9436-4B81-BA3B-FEAD2A62E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77" y="0"/>
                        <a:ext cx="8591550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B5DBF7-838D-4835-81BF-DA74F3A1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45194"/>
              </p:ext>
            </p:extLst>
          </p:nvPr>
        </p:nvGraphicFramePr>
        <p:xfrm>
          <a:off x="2060477" y="1732217"/>
          <a:ext cx="859155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" name="Equation" r:id="rId5" imgW="3644640" imgH="761760" progId="Equation.DSMT4">
                  <p:embed/>
                </p:oleObj>
              </mc:Choice>
              <mc:Fallback>
                <p:oleObj name="Equation" r:id="rId5" imgW="3644640" imgH="7617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79B8520-D9FE-4E6F-BC68-1A216A942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77" y="1732217"/>
                        <a:ext cx="8591550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CD8C443-2882-414F-8093-5917CBAA0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81900"/>
              </p:ext>
            </p:extLst>
          </p:nvPr>
        </p:nvGraphicFramePr>
        <p:xfrm>
          <a:off x="1508125" y="4757738"/>
          <a:ext cx="96980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7" imgW="4114800" imgH="419040" progId="Equation.DSMT4">
                  <p:embed/>
                </p:oleObj>
              </mc:Choice>
              <mc:Fallback>
                <p:oleObj name="Equation" r:id="rId7" imgW="411480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36A7571-7E43-4346-AC60-6D3497F39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57738"/>
                        <a:ext cx="969803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7B90001-958E-4E51-B25A-555AD63AE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51045"/>
              </p:ext>
            </p:extLst>
          </p:nvPr>
        </p:nvGraphicFramePr>
        <p:xfrm>
          <a:off x="1293813" y="5822950"/>
          <a:ext cx="9728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" name="Equation" r:id="rId9" imgW="4127400" imgH="419040" progId="Equation.DSMT4">
                  <p:embed/>
                </p:oleObj>
              </mc:Choice>
              <mc:Fallback>
                <p:oleObj name="Equation" r:id="rId9" imgW="41274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CD8C443-2882-414F-8093-5917CBAA0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822950"/>
                        <a:ext cx="9728200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2A035BE8-AF7D-444C-BF85-A8AFB5CBC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41045"/>
              </p:ext>
            </p:extLst>
          </p:nvPr>
        </p:nvGraphicFramePr>
        <p:xfrm>
          <a:off x="1304746" y="3691756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CE1BFAF6-5EDA-4330-9441-5C39D1EB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746" y="3691756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D0F4579D-0426-4B1B-928E-873350F85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87704"/>
              </p:ext>
            </p:extLst>
          </p:nvPr>
        </p:nvGraphicFramePr>
        <p:xfrm>
          <a:off x="4974857" y="3612447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:a16="http://schemas.microsoft.com/office/drawing/2014/main" id="{2AD812E0-A624-4B8C-8774-190FE7FFF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857" y="3612447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5C0757E8-A467-4938-8860-95A0FDFF6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71245"/>
              </p:ext>
            </p:extLst>
          </p:nvPr>
        </p:nvGraphicFramePr>
        <p:xfrm>
          <a:off x="9319747" y="3691756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21EE9BF1-69B8-4B00-A916-763E53C29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747" y="3691756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69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F7B468E-FADE-4094-92F0-28D3B6A43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0222"/>
              </p:ext>
            </p:extLst>
          </p:nvPr>
        </p:nvGraphicFramePr>
        <p:xfrm>
          <a:off x="1293813" y="1236663"/>
          <a:ext cx="9728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3" imgW="4127400" imgH="419040" progId="Equation.DSMT4">
                  <p:embed/>
                </p:oleObj>
              </mc:Choice>
              <mc:Fallback>
                <p:oleObj name="Equation" r:id="rId3" imgW="41274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7B90001-958E-4E51-B25A-555AD63AE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236663"/>
                        <a:ext cx="97282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295060B-12BA-4008-9810-3660F17ED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72213"/>
              </p:ext>
            </p:extLst>
          </p:nvPr>
        </p:nvGraphicFramePr>
        <p:xfrm>
          <a:off x="1293813" y="249238"/>
          <a:ext cx="9698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5" imgW="4114800" imgH="419040" progId="Equation.DSMT4">
                  <p:embed/>
                </p:oleObj>
              </mc:Choice>
              <mc:Fallback>
                <p:oleObj name="Equation" r:id="rId5" imgW="41148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CD8C443-2882-414F-8093-5917CBAA0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49238"/>
                        <a:ext cx="9698037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202A5C9-0910-492C-A3A8-807533ECF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54962"/>
              </p:ext>
            </p:extLst>
          </p:nvPr>
        </p:nvGraphicFramePr>
        <p:xfrm>
          <a:off x="1570202" y="2210866"/>
          <a:ext cx="38909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7" imgW="1650960" imgH="330120" progId="Equation.DSMT4">
                  <p:embed/>
                </p:oleObj>
              </mc:Choice>
              <mc:Fallback>
                <p:oleObj name="Equation" r:id="rId7" imgW="1650960" imgH="3301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295060B-12BA-4008-9810-3660F17ED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02" y="2210866"/>
                        <a:ext cx="3890962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63C44BB-C208-4EEF-81DF-0C0404270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62457"/>
              </p:ext>
            </p:extLst>
          </p:nvPr>
        </p:nvGraphicFramePr>
        <p:xfrm>
          <a:off x="6420733" y="2203936"/>
          <a:ext cx="39512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9" imgW="1676160" imgH="330120" progId="Equation.DSMT4">
                  <p:embed/>
                </p:oleObj>
              </mc:Choice>
              <mc:Fallback>
                <p:oleObj name="Equation" r:id="rId9" imgW="16761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02A5C9-0910-492C-A3A8-807533ECF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733" y="2203936"/>
                        <a:ext cx="3951287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641970-9CFD-413F-9A2B-B16548990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78450"/>
              </p:ext>
            </p:extLst>
          </p:nvPr>
        </p:nvGraphicFramePr>
        <p:xfrm>
          <a:off x="1570202" y="3212866"/>
          <a:ext cx="3921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11" imgW="1663560" imgH="330120" progId="Equation.DSMT4">
                  <p:embed/>
                </p:oleObj>
              </mc:Choice>
              <mc:Fallback>
                <p:oleObj name="Equation" r:id="rId11" imgW="166356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63C44BB-C208-4EEF-81DF-0C040427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02" y="3212866"/>
                        <a:ext cx="3921125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463C44-B2E5-41E1-AE2A-670E49B4F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99504"/>
              </p:ext>
            </p:extLst>
          </p:nvPr>
        </p:nvGraphicFramePr>
        <p:xfrm>
          <a:off x="6730838" y="2983399"/>
          <a:ext cx="39798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13" imgW="1688760" imgH="330120" progId="Equation.DSMT4">
                  <p:embed/>
                </p:oleObj>
              </mc:Choice>
              <mc:Fallback>
                <p:oleObj name="Equation" r:id="rId13" imgW="1688760" imgH="330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02A5C9-0910-492C-A3A8-807533ECF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838" y="2983399"/>
                        <a:ext cx="3979862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E6C7CF06-55B0-40E4-AE6A-EFF87D011CA2}"/>
              </a:ext>
            </a:extLst>
          </p:cNvPr>
          <p:cNvSpPr/>
          <p:nvPr/>
        </p:nvSpPr>
        <p:spPr>
          <a:xfrm>
            <a:off x="334244" y="216045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元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2A374B-4CCF-424E-BCE0-264E9559D19D}"/>
              </a:ext>
            </a:extLst>
          </p:cNvPr>
          <p:cNvSpPr/>
          <p:nvPr/>
        </p:nvSpPr>
        <p:spPr>
          <a:xfrm>
            <a:off x="1881533" y="4300409"/>
            <a:ext cx="6176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                          定义为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2472C99-A76A-46EA-B2C7-731F64D0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28458"/>
              </p:ext>
            </p:extLst>
          </p:nvPr>
        </p:nvGraphicFramePr>
        <p:xfrm>
          <a:off x="4040559" y="4215602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FCF4228-8E6D-44FF-BECB-DBE8D2AB8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559" y="4215602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B6FCE5-5AAF-42C5-AC00-373C0B5BE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98641"/>
              </p:ext>
            </p:extLst>
          </p:nvPr>
        </p:nvGraphicFramePr>
        <p:xfrm>
          <a:off x="2536643" y="4904714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17" imgW="1993680" imgH="279360" progId="Equation.DSMT4">
                  <p:embed/>
                </p:oleObj>
              </mc:Choice>
              <mc:Fallback>
                <p:oleObj name="Equation" r:id="rId17" imgW="1993680" imgH="279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3FE0498-DD9E-4CD5-ACDF-27C67C57E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643" y="4904714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8265FB6-BF11-41C5-BDCF-0E62F5FF5FCB}"/>
              </a:ext>
            </a:extLst>
          </p:cNvPr>
          <p:cNvSpPr/>
          <p:nvPr/>
        </p:nvSpPr>
        <p:spPr>
          <a:xfrm>
            <a:off x="1812373" y="6122396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600F77-3038-4061-8DDF-4CF893E15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97779"/>
              </p:ext>
            </p:extLst>
          </p:nvPr>
        </p:nvGraphicFramePr>
        <p:xfrm>
          <a:off x="2737327" y="6152880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21B5539-3A6A-4691-B72D-F7F2063F3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327" y="6152880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F59396A-E2D9-4A4B-927A-E021E9079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37638"/>
              </p:ext>
            </p:extLst>
          </p:nvPr>
        </p:nvGraphicFramePr>
        <p:xfrm>
          <a:off x="3683371" y="6152880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FFBBC23-1766-4F5C-A57F-D12350FE7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71" y="6152880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0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1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1025</Words>
  <Application>Microsoft Office PowerPoint</Application>
  <PresentationFormat>宽屏</PresentationFormat>
  <Paragraphs>128</Paragraphs>
  <Slides>5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等线</vt:lpstr>
      <vt:lpstr>等线 Light</vt:lpstr>
      <vt:lpstr>黑体</vt:lpstr>
      <vt:lpstr>宋体</vt:lpstr>
      <vt:lpstr>Arial</vt:lpstr>
      <vt:lpstr>Calibri</vt:lpstr>
      <vt:lpstr>Cambria Math</vt:lpstr>
      <vt:lpstr>Symbol</vt:lpstr>
      <vt:lpstr>Times New Roman</vt:lpstr>
      <vt:lpstr>Office 主题​​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XZ</dc:creator>
  <cp:lastModifiedBy>WangXZ</cp:lastModifiedBy>
  <cp:revision>119</cp:revision>
  <dcterms:created xsi:type="dcterms:W3CDTF">2021-12-25T00:30:26Z</dcterms:created>
  <dcterms:modified xsi:type="dcterms:W3CDTF">2022-05-20T08:38:00Z</dcterms:modified>
</cp:coreProperties>
</file>